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CE878C5" w14:textId="5E108A37" w:rsidR="00B81EB2" w:rsidRPr="005E6C89" w:rsidRDefault="00B81EB2" w:rsidP="00B81EB2">
      <w:pPr>
        <w:spacing w:after="360"/>
        <w:rPr>
          <w:b/>
          <w:color w:val="000099"/>
          <w:sz w:val="36"/>
          <w:szCs w:val="32"/>
        </w:rPr>
      </w:pPr>
      <w:r w:rsidRPr="005E6C89">
        <w:rPr>
          <w:b/>
          <w:i/>
          <w:color w:val="000099"/>
          <w:sz w:val="32"/>
          <w:szCs w:val="28"/>
        </w:rPr>
        <w:t xml:space="preserve">Section </w:t>
      </w:r>
      <w:r w:rsidR="0049440C">
        <w:rPr>
          <w:b/>
          <w:color w:val="000099"/>
          <w:sz w:val="36"/>
          <w:szCs w:val="28"/>
        </w:rPr>
        <w:t>2.</w:t>
      </w:r>
      <w:r w:rsidR="002D2011">
        <w:rPr>
          <w:b/>
          <w:color w:val="000099"/>
          <w:sz w:val="36"/>
          <w:szCs w:val="28"/>
        </w:rPr>
        <w:t>6</w:t>
      </w:r>
      <w:r w:rsidRPr="005E6C89">
        <w:rPr>
          <w:b/>
          <w:color w:val="000099"/>
          <w:sz w:val="36"/>
          <w:szCs w:val="28"/>
        </w:rPr>
        <w:t xml:space="preserve"> </w:t>
      </w:r>
      <w:r w:rsidRPr="005E6C89">
        <w:rPr>
          <w:b/>
          <w:color w:val="000099"/>
          <w:sz w:val="32"/>
          <w:szCs w:val="28"/>
        </w:rPr>
        <w:t xml:space="preserve">– </w:t>
      </w:r>
      <w:r w:rsidR="00B21537" w:rsidRPr="00B21537">
        <w:rPr>
          <w:b/>
          <w:color w:val="000099"/>
          <w:sz w:val="36"/>
          <w:szCs w:val="28"/>
        </w:rPr>
        <w:t xml:space="preserve">Graphing </w:t>
      </w:r>
      <w:r w:rsidRPr="005E6C89">
        <w:rPr>
          <w:b/>
          <w:color w:val="000099"/>
          <w:sz w:val="36"/>
          <w:szCs w:val="32"/>
        </w:rPr>
        <w:t>Rational Functions</w:t>
      </w:r>
    </w:p>
    <w:tbl>
      <w:tblPr>
        <w:tblStyle w:val="TableGrid"/>
        <w:tblW w:w="49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0"/>
        <w:gridCol w:w="3340"/>
        <w:gridCol w:w="3340"/>
      </w:tblGrid>
      <w:tr w:rsidR="00BA4829" w14:paraId="4174A32D" w14:textId="77777777" w:rsidTr="007833CA">
        <w:trPr>
          <w:jc w:val="center"/>
        </w:trPr>
        <w:tc>
          <w:tcPr>
            <w:tcW w:w="3500" w:type="dxa"/>
            <w:tcBorders>
              <w:right w:val="dotDash" w:sz="4" w:space="0" w:color="auto"/>
            </w:tcBorders>
          </w:tcPr>
          <w:p w14:paraId="6D6DDAC8" w14:textId="77777777" w:rsidR="00BA4829" w:rsidRDefault="00BA4829" w:rsidP="007833CA">
            <w:pPr>
              <w:spacing w:after="80"/>
              <w:jc w:val="center"/>
            </w:pPr>
            <w:r w:rsidRPr="00BA4829">
              <w:rPr>
                <w:position w:val="-20"/>
              </w:rPr>
              <w:object w:dxaOrig="999" w:dyaOrig="520" w14:anchorId="6B279F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4pt;height:26.4pt" o:ole="">
                  <v:imagedata r:id="rId8" o:title=""/>
                </v:shape>
                <o:OLEObject Type="Embed" ProgID="Equation.DSMT4" ShapeID="_x0000_i1025" DrawAspect="Content" ObjectID="_1654440863" r:id="rId9"/>
              </w:object>
            </w:r>
            <w:r>
              <w:t xml:space="preserve"> </w:t>
            </w:r>
          </w:p>
        </w:tc>
        <w:tc>
          <w:tcPr>
            <w:tcW w:w="3501" w:type="dxa"/>
            <w:tcBorders>
              <w:left w:val="dotDash" w:sz="4" w:space="0" w:color="auto"/>
              <w:right w:val="dotDash" w:sz="4" w:space="0" w:color="auto"/>
            </w:tcBorders>
          </w:tcPr>
          <w:p w14:paraId="2A6F13DB" w14:textId="77777777" w:rsidR="00BA4829" w:rsidRDefault="00BA4829" w:rsidP="007833CA">
            <w:pPr>
              <w:spacing w:after="80"/>
              <w:jc w:val="center"/>
            </w:pPr>
            <w:r w:rsidRPr="00BA4829">
              <w:rPr>
                <w:position w:val="-30"/>
              </w:rPr>
              <w:object w:dxaOrig="1140" w:dyaOrig="620" w14:anchorId="6A118830">
                <v:shape id="_x0000_i1026" type="#_x0000_t75" style="width:57pt;height:30.6pt" o:ole="">
                  <v:imagedata r:id="rId10" o:title=""/>
                </v:shape>
                <o:OLEObject Type="Embed" ProgID="Equation.DSMT4" ShapeID="_x0000_i1026" DrawAspect="Content" ObjectID="_1654440864" r:id="rId11"/>
              </w:object>
            </w:r>
          </w:p>
        </w:tc>
        <w:tc>
          <w:tcPr>
            <w:tcW w:w="3501" w:type="dxa"/>
            <w:tcBorders>
              <w:left w:val="dotDash" w:sz="4" w:space="0" w:color="auto"/>
            </w:tcBorders>
          </w:tcPr>
          <w:p w14:paraId="0259934D" w14:textId="77777777" w:rsidR="00BA4829" w:rsidRDefault="00BA4829" w:rsidP="00982B1C">
            <w:pPr>
              <w:spacing w:after="80" w:line="360" w:lineRule="auto"/>
              <w:jc w:val="center"/>
            </w:pPr>
            <w:r w:rsidRPr="00BA4829">
              <w:rPr>
                <w:position w:val="-30"/>
              </w:rPr>
              <w:object w:dxaOrig="1840" w:dyaOrig="620" w14:anchorId="3DA27E5E">
                <v:shape id="_x0000_i1027" type="#_x0000_t75" style="width:92.4pt;height:30.6pt" o:ole="">
                  <v:imagedata r:id="rId12" o:title=""/>
                </v:shape>
                <o:OLEObject Type="Embed" ProgID="Equation.DSMT4" ShapeID="_x0000_i1027" DrawAspect="Content" ObjectID="_1654440865" r:id="rId13"/>
              </w:object>
            </w:r>
          </w:p>
        </w:tc>
      </w:tr>
      <w:tr w:rsidR="00BA4829" w14:paraId="5C5B84E5" w14:textId="77777777" w:rsidTr="007833CA">
        <w:trPr>
          <w:jc w:val="center"/>
        </w:trPr>
        <w:tc>
          <w:tcPr>
            <w:tcW w:w="3500" w:type="dxa"/>
            <w:tcBorders>
              <w:bottom w:val="single" w:sz="4" w:space="0" w:color="auto"/>
              <w:right w:val="dotDash" w:sz="4" w:space="0" w:color="auto"/>
            </w:tcBorders>
          </w:tcPr>
          <w:p w14:paraId="32A4C3A7" w14:textId="77777777" w:rsidR="00BA4829" w:rsidRDefault="00125008" w:rsidP="00982B1C">
            <w:pPr>
              <w:spacing w:after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DD6A954" wp14:editId="4F2AB270">
                  <wp:extent cx="1950416" cy="164592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6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  <w:tcBorders>
              <w:left w:val="dotDash" w:sz="4" w:space="0" w:color="auto"/>
              <w:bottom w:val="single" w:sz="4" w:space="0" w:color="auto"/>
              <w:right w:val="dotDash" w:sz="4" w:space="0" w:color="auto"/>
            </w:tcBorders>
          </w:tcPr>
          <w:p w14:paraId="75F2A107" w14:textId="77777777" w:rsidR="00BA4829" w:rsidRDefault="00125008" w:rsidP="00982B1C">
            <w:pPr>
              <w:spacing w:after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40C51FF" wp14:editId="57B27F46">
                  <wp:extent cx="1950416" cy="164592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6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  <w:tcBorders>
              <w:left w:val="dotDash" w:sz="4" w:space="0" w:color="auto"/>
              <w:bottom w:val="single" w:sz="4" w:space="0" w:color="auto"/>
            </w:tcBorders>
          </w:tcPr>
          <w:p w14:paraId="78186EB1" w14:textId="77777777" w:rsidR="00BA4829" w:rsidRDefault="00125008" w:rsidP="00982B1C">
            <w:pPr>
              <w:spacing w:after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5C97FE3" wp14:editId="4E3C110A">
                  <wp:extent cx="1950415" cy="164592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4829" w14:paraId="2867648C" w14:textId="77777777" w:rsidTr="007833CA">
        <w:trPr>
          <w:jc w:val="center"/>
        </w:trPr>
        <w:tc>
          <w:tcPr>
            <w:tcW w:w="3500" w:type="dxa"/>
            <w:tcBorders>
              <w:top w:val="single" w:sz="4" w:space="0" w:color="auto"/>
              <w:right w:val="dotDash" w:sz="4" w:space="0" w:color="auto"/>
            </w:tcBorders>
          </w:tcPr>
          <w:p w14:paraId="3E062420" w14:textId="77777777" w:rsidR="00BA4829" w:rsidRDefault="00BA4829" w:rsidP="00982B1C">
            <w:pPr>
              <w:spacing w:before="80" w:after="80" w:line="276" w:lineRule="auto"/>
              <w:jc w:val="center"/>
            </w:pPr>
            <w:r w:rsidRPr="00BA4829">
              <w:rPr>
                <w:position w:val="-20"/>
              </w:rPr>
              <w:object w:dxaOrig="1480" w:dyaOrig="520" w14:anchorId="716683EC">
                <v:shape id="_x0000_i1028" type="#_x0000_t75" style="width:74.4pt;height:26.4pt" o:ole="">
                  <v:imagedata r:id="rId17" o:title=""/>
                </v:shape>
                <o:OLEObject Type="Embed" ProgID="Equation.DSMT4" ShapeID="_x0000_i1028" DrawAspect="Content" ObjectID="_1654440866" r:id="rId18"/>
              </w:object>
            </w:r>
          </w:p>
        </w:tc>
        <w:tc>
          <w:tcPr>
            <w:tcW w:w="3501" w:type="dxa"/>
            <w:tcBorders>
              <w:top w:val="single" w:sz="4" w:space="0" w:color="auto"/>
              <w:left w:val="dotDash" w:sz="4" w:space="0" w:color="auto"/>
              <w:right w:val="dotDash" w:sz="4" w:space="0" w:color="auto"/>
            </w:tcBorders>
          </w:tcPr>
          <w:p w14:paraId="0CA4BECA" w14:textId="77777777" w:rsidR="00BA4829" w:rsidRDefault="00BA4829" w:rsidP="00982B1C">
            <w:pPr>
              <w:spacing w:before="80" w:after="80" w:line="360" w:lineRule="auto"/>
              <w:jc w:val="center"/>
            </w:pPr>
            <w:r w:rsidRPr="00BA4829">
              <w:rPr>
                <w:position w:val="-30"/>
              </w:rPr>
              <w:object w:dxaOrig="1960" w:dyaOrig="720" w14:anchorId="04DFE608">
                <v:shape id="_x0000_i1029" type="#_x0000_t75" style="width:98.4pt;height:36pt" o:ole="">
                  <v:imagedata r:id="rId19" o:title=""/>
                </v:shape>
                <o:OLEObject Type="Embed" ProgID="Equation.DSMT4" ShapeID="_x0000_i1029" DrawAspect="Content" ObjectID="_1654440867" r:id="rId20"/>
              </w:object>
            </w:r>
          </w:p>
        </w:tc>
        <w:tc>
          <w:tcPr>
            <w:tcW w:w="3501" w:type="dxa"/>
            <w:tcBorders>
              <w:top w:val="single" w:sz="4" w:space="0" w:color="auto"/>
              <w:left w:val="dotDash" w:sz="4" w:space="0" w:color="auto"/>
            </w:tcBorders>
          </w:tcPr>
          <w:p w14:paraId="2737F2B9" w14:textId="77777777" w:rsidR="00BA4829" w:rsidRDefault="00BA4829" w:rsidP="007833CA">
            <w:pPr>
              <w:spacing w:before="80" w:after="80"/>
              <w:jc w:val="center"/>
            </w:pPr>
            <w:r w:rsidRPr="00BA4829">
              <w:rPr>
                <w:position w:val="-20"/>
              </w:rPr>
              <w:object w:dxaOrig="1480" w:dyaOrig="620" w14:anchorId="1C886699">
                <v:shape id="_x0000_i1030" type="#_x0000_t75" style="width:74.4pt;height:30.6pt" o:ole="">
                  <v:imagedata r:id="rId21" o:title=""/>
                </v:shape>
                <o:OLEObject Type="Embed" ProgID="Equation.DSMT4" ShapeID="_x0000_i1030" DrawAspect="Content" ObjectID="_1654440868" r:id="rId22"/>
              </w:object>
            </w:r>
          </w:p>
        </w:tc>
      </w:tr>
      <w:tr w:rsidR="00BA4829" w14:paraId="102E1FD6" w14:textId="77777777" w:rsidTr="007833CA">
        <w:trPr>
          <w:jc w:val="center"/>
        </w:trPr>
        <w:tc>
          <w:tcPr>
            <w:tcW w:w="3500" w:type="dxa"/>
            <w:tcBorders>
              <w:bottom w:val="single" w:sz="4" w:space="0" w:color="auto"/>
              <w:right w:val="dotDash" w:sz="4" w:space="0" w:color="auto"/>
            </w:tcBorders>
          </w:tcPr>
          <w:p w14:paraId="21891153" w14:textId="77777777" w:rsidR="00BA4829" w:rsidRDefault="00617264" w:rsidP="00BA4829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37D4BD12" wp14:editId="77662BEF">
                  <wp:extent cx="1950415" cy="164592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  <w:tcBorders>
              <w:left w:val="dotDash" w:sz="4" w:space="0" w:color="auto"/>
              <w:bottom w:val="single" w:sz="4" w:space="0" w:color="auto"/>
              <w:right w:val="dotDash" w:sz="4" w:space="0" w:color="auto"/>
            </w:tcBorders>
          </w:tcPr>
          <w:p w14:paraId="226A550D" w14:textId="77777777" w:rsidR="00BA4829" w:rsidRDefault="00617264" w:rsidP="00BA4829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25B06C35" wp14:editId="7C33F4CF">
                  <wp:extent cx="1950415" cy="164592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  <w:tcBorders>
              <w:left w:val="dotDash" w:sz="4" w:space="0" w:color="auto"/>
              <w:bottom w:val="single" w:sz="4" w:space="0" w:color="auto"/>
            </w:tcBorders>
          </w:tcPr>
          <w:p w14:paraId="644D9A87" w14:textId="77777777" w:rsidR="00BA4829" w:rsidRDefault="00617264" w:rsidP="00BA4829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 wp14:anchorId="704394F2" wp14:editId="6BB5E98B">
                  <wp:extent cx="1950415" cy="164592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415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8812B5" w14:textId="77777777" w:rsidR="00BA4829" w:rsidRDefault="00BA4829" w:rsidP="00B81EB2">
      <w:pPr>
        <w:spacing w:after="360"/>
        <w:jc w:val="center"/>
      </w:pPr>
    </w:p>
    <w:p w14:paraId="03428BEA" w14:textId="77777777" w:rsidR="00B81EB2" w:rsidRPr="00A622E5" w:rsidRDefault="00B81EB2" w:rsidP="00B81EB2">
      <w:pPr>
        <w:spacing w:after="120"/>
        <w:rPr>
          <w:b/>
          <w:sz w:val="28"/>
        </w:rPr>
      </w:pPr>
      <w:r w:rsidRPr="00A622E5">
        <w:rPr>
          <w:b/>
          <w:sz w:val="28"/>
        </w:rPr>
        <w:t>Rational Function</w:t>
      </w:r>
    </w:p>
    <w:p w14:paraId="2AFE4189" w14:textId="77777777" w:rsidR="00B81EB2" w:rsidRDefault="00B81EB2" w:rsidP="00B81EB2">
      <w:r>
        <w:t xml:space="preserve">A rational function is a function </w:t>
      </w:r>
      <w:r w:rsidRPr="0055431E">
        <w:rPr>
          <w:position w:val="-10"/>
        </w:rPr>
        <w:object w:dxaOrig="240" w:dyaOrig="320" w14:anchorId="3CCD6D69">
          <v:shape id="_x0000_i1031" type="#_x0000_t75" style="width:12pt;height:15.6pt" o:ole="">
            <v:imagedata r:id="rId26" o:title=""/>
          </v:shape>
          <o:OLEObject Type="Embed" ProgID="Equation.DSMT4" ShapeID="_x0000_i1031" DrawAspect="Content" ObjectID="_1654440869" r:id="rId27"/>
        </w:object>
      </w:r>
      <w:r>
        <w:t xml:space="preserve"> that is a quotient of two polynomials, that is,</w:t>
      </w:r>
    </w:p>
    <w:p w14:paraId="77250115" w14:textId="77777777" w:rsidR="00B81EB2" w:rsidRDefault="0037009E" w:rsidP="00B81EB2">
      <w:pPr>
        <w:jc w:val="center"/>
      </w:pPr>
      <w:r w:rsidRPr="0037009E">
        <w:rPr>
          <w:position w:val="-26"/>
        </w:rPr>
        <w:object w:dxaOrig="1340" w:dyaOrig="639" w14:anchorId="2FEB2EFC">
          <v:shape id="_x0000_i1032" type="#_x0000_t75" style="width:66.6pt;height:32.4pt" o:ole="">
            <v:imagedata r:id="rId28" o:title=""/>
          </v:shape>
          <o:OLEObject Type="Embed" ProgID="Equation.DSMT4" ShapeID="_x0000_i1032" DrawAspect="Content" ObjectID="_1654440870" r:id="rId29"/>
        </w:object>
      </w:r>
    </w:p>
    <w:p w14:paraId="61A76B14" w14:textId="77777777" w:rsidR="00B81EB2" w:rsidRDefault="00B81EB2" w:rsidP="00B81EB2">
      <w:r>
        <w:t xml:space="preserve">Where </w:t>
      </w:r>
      <w:r w:rsidR="0037009E" w:rsidRPr="0037009E">
        <w:rPr>
          <w:position w:val="-10"/>
        </w:rPr>
        <w:object w:dxaOrig="520" w:dyaOrig="320" w14:anchorId="6C764B37">
          <v:shape id="_x0000_i1033" type="#_x0000_t75" style="width:26.4pt;height:15.6pt" o:ole="">
            <v:imagedata r:id="rId30" o:title=""/>
          </v:shape>
          <o:OLEObject Type="Embed" ProgID="Equation.DSMT4" ShapeID="_x0000_i1033" DrawAspect="Content" ObjectID="_1654440871" r:id="rId31"/>
        </w:object>
      </w:r>
      <w:r>
        <w:t xml:space="preserve"> and </w:t>
      </w:r>
      <w:r w:rsidR="0037009E" w:rsidRPr="0037009E">
        <w:rPr>
          <w:position w:val="-10"/>
        </w:rPr>
        <w:object w:dxaOrig="499" w:dyaOrig="320" w14:anchorId="11307CBD">
          <v:shape id="_x0000_i1034" type="#_x0000_t75" style="width:24.6pt;height:15.6pt" o:ole="">
            <v:imagedata r:id="rId32" o:title=""/>
          </v:shape>
          <o:OLEObject Type="Embed" ProgID="Equation.DSMT4" ShapeID="_x0000_i1034" DrawAspect="Content" ObjectID="_1654440872" r:id="rId33"/>
        </w:object>
      </w:r>
      <w:r>
        <w:t xml:space="preserve"> are polynomials. The domain of </w:t>
      </w:r>
      <w:r w:rsidR="0037009E" w:rsidRPr="0037009E">
        <w:rPr>
          <w:position w:val="-10"/>
        </w:rPr>
        <w:object w:dxaOrig="260" w:dyaOrig="340" w14:anchorId="0C2E069A">
          <v:shape id="_x0000_i1035" type="#_x0000_t75" style="width:12.6pt;height:17.4pt" o:ole="">
            <v:imagedata r:id="rId34" o:title=""/>
          </v:shape>
          <o:OLEObject Type="Embed" ProgID="Equation.DSMT4" ShapeID="_x0000_i1035" DrawAspect="Content" ObjectID="_1654440873" r:id="rId35"/>
        </w:object>
      </w:r>
      <w:r>
        <w:t xml:space="preserve"> consists of all real numbers </w:t>
      </w:r>
      <w:r w:rsidRPr="00A9636C">
        <w:rPr>
          <w:b/>
          <w:i/>
        </w:rPr>
        <w:t>except</w:t>
      </w:r>
      <w:r>
        <w:t xml:space="preserve"> the zeros of the denominator </w:t>
      </w:r>
      <w:r w:rsidR="0037009E" w:rsidRPr="0037009E">
        <w:rPr>
          <w:position w:val="-10"/>
        </w:rPr>
        <w:object w:dxaOrig="499" w:dyaOrig="320" w14:anchorId="5CBFEE4D">
          <v:shape id="_x0000_i1036" type="#_x0000_t75" style="width:24.6pt;height:15.6pt" o:ole="">
            <v:imagedata r:id="rId36" o:title=""/>
          </v:shape>
          <o:OLEObject Type="Embed" ProgID="Equation.DSMT4" ShapeID="_x0000_i1036" DrawAspect="Content" ObjectID="_1654440874" r:id="rId37"/>
        </w:object>
      </w:r>
      <w:r>
        <w:t>.</w:t>
      </w:r>
    </w:p>
    <w:p w14:paraId="6EC3C032" w14:textId="77777777" w:rsidR="00B81EB2" w:rsidRDefault="00B81EB2" w:rsidP="00B81EB2"/>
    <w:p w14:paraId="66B12783" w14:textId="77777777" w:rsidR="00B81EB2" w:rsidRDefault="00B81EB2" w:rsidP="00B81EB2">
      <w:pPr>
        <w:spacing w:line="360" w:lineRule="auto"/>
      </w:pPr>
    </w:p>
    <w:p w14:paraId="3545B56A" w14:textId="77777777" w:rsidR="00B81EB2" w:rsidRPr="00F51DB2" w:rsidRDefault="00B81EB2" w:rsidP="00B81EB2">
      <w:pPr>
        <w:spacing w:after="120"/>
        <w:rPr>
          <w:b/>
          <w:sz w:val="28"/>
        </w:rPr>
      </w:pPr>
      <w:r w:rsidRPr="00A63EB3">
        <w:rPr>
          <w:noProof/>
          <w:sz w:val="28"/>
        </w:rPr>
        <w:lastRenderedPageBreak/>
        <w:drawing>
          <wp:anchor distT="0" distB="0" distL="114300" distR="114300" simplePos="0" relativeHeight="251854848" behindDoc="0" locked="0" layoutInCell="1" allowOverlap="1" wp14:anchorId="4A25EE31" wp14:editId="59320C19">
            <wp:simplePos x="0" y="0"/>
            <wp:positionH relativeFrom="column">
              <wp:posOffset>3954780</wp:posOffset>
            </wp:positionH>
            <wp:positionV relativeFrom="paragraph">
              <wp:posOffset>163195</wp:posOffset>
            </wp:positionV>
            <wp:extent cx="2319020" cy="2011680"/>
            <wp:effectExtent l="0" t="0" r="5080" b="762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902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1DB2">
        <w:rPr>
          <w:b/>
          <w:sz w:val="28"/>
        </w:rPr>
        <w:t>The Domain of a Rational Function</w:t>
      </w:r>
    </w:p>
    <w:p w14:paraId="4E4D81C4" w14:textId="77777777" w:rsidR="00B81EB2" w:rsidRPr="00A63EB3" w:rsidRDefault="00B81EB2" w:rsidP="00B81EB2">
      <w:pPr>
        <w:spacing w:line="360" w:lineRule="auto"/>
        <w:rPr>
          <w:b/>
          <w:i/>
          <w:sz w:val="28"/>
        </w:rPr>
      </w:pPr>
      <w:r w:rsidRPr="00A63EB3">
        <w:rPr>
          <w:b/>
          <w:i/>
          <w:sz w:val="28"/>
        </w:rPr>
        <w:t>Example</w:t>
      </w:r>
    </w:p>
    <w:p w14:paraId="0E782961" w14:textId="77777777" w:rsidR="00B81EB2" w:rsidRDefault="00B81EB2" w:rsidP="00B81EB2">
      <w:pPr>
        <w:spacing w:line="360" w:lineRule="auto"/>
      </w:pPr>
      <w:r>
        <w:t>Consider:</w:t>
      </w:r>
      <w:r>
        <w:tab/>
      </w:r>
      <w:r w:rsidR="0037009E" w:rsidRPr="0037009E">
        <w:rPr>
          <w:position w:val="-20"/>
        </w:rPr>
        <w:object w:dxaOrig="1340" w:dyaOrig="520" w14:anchorId="3C5BA372">
          <v:shape id="_x0000_i1037" type="#_x0000_t75" style="width:66.6pt;height:26.4pt" o:ole="">
            <v:imagedata r:id="rId39" o:title=""/>
          </v:shape>
          <o:OLEObject Type="Embed" ProgID="Equation.DSMT4" ShapeID="_x0000_i1037" DrawAspect="Content" ObjectID="_1654440875" r:id="rId40"/>
        </w:object>
      </w:r>
    </w:p>
    <w:p w14:paraId="32D8144E" w14:textId="77777777" w:rsidR="00B81EB2" w:rsidRDefault="00B81EB2" w:rsidP="00B81EB2">
      <w:r>
        <w:t xml:space="preserve">Find the domain and graph </w:t>
      </w:r>
      <w:r w:rsidRPr="00F51DB2">
        <w:rPr>
          <w:i/>
        </w:rPr>
        <w:t>f</w:t>
      </w:r>
      <w:r>
        <w:t>.</w:t>
      </w:r>
    </w:p>
    <w:p w14:paraId="268FB24E" w14:textId="77777777" w:rsidR="00B81EB2" w:rsidRPr="002B4576" w:rsidRDefault="00B81EB2" w:rsidP="00B81EB2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2B4576">
        <w:rPr>
          <w:b/>
          <w:i/>
          <w:color w:val="943634" w:themeColor="accent2" w:themeShade="BF"/>
          <w:u w:val="single"/>
        </w:rPr>
        <w:t>Solution</w:t>
      </w:r>
    </w:p>
    <w:p w14:paraId="71B81620" w14:textId="1E4389D4" w:rsidR="00B81EB2" w:rsidRDefault="0070506C" w:rsidP="00B81EB2">
      <w:pPr>
        <w:ind w:left="360"/>
      </w:pPr>
      <w:r w:rsidRPr="0070506C">
        <w:rPr>
          <w:position w:val="-6"/>
        </w:rPr>
        <w:object w:dxaOrig="859" w:dyaOrig="279" w14:anchorId="229A33D1">
          <v:shape id="_x0000_i1038" type="#_x0000_t75" style="width:42.6pt;height:14.4pt" o:ole="">
            <v:imagedata r:id="rId41" o:title=""/>
          </v:shape>
          <o:OLEObject Type="Embed" ProgID="Equation.DSMT4" ShapeID="_x0000_i1038" DrawAspect="Content" ObjectID="_1654440876" r:id="rId42"/>
        </w:object>
      </w:r>
    </w:p>
    <w:p w14:paraId="1C84067E" w14:textId="0AC3A357" w:rsidR="0070506C" w:rsidRDefault="0070506C" w:rsidP="007B1C88">
      <w:pPr>
        <w:spacing w:line="360" w:lineRule="auto"/>
        <w:ind w:left="360"/>
      </w:pPr>
      <w:r w:rsidRPr="0037009E">
        <w:rPr>
          <w:position w:val="-10"/>
        </w:rPr>
        <w:object w:dxaOrig="680" w:dyaOrig="340" w14:anchorId="0FF9D2D6">
          <v:shape id="_x0000_i1039" type="#_x0000_t75" style="width:33.6pt;height:17.4pt" o:ole="">
            <v:imagedata r:id="rId43" o:title=""/>
          </v:shape>
          <o:OLEObject Type="Embed" ProgID="Equation.DSMT4" ShapeID="_x0000_i1039" DrawAspect="Content" ObjectID="_1654440877" r:id="rId44"/>
        </w:object>
      </w:r>
    </w:p>
    <w:p w14:paraId="3E35C7E1" w14:textId="4D37CC96" w:rsidR="00B81EB2" w:rsidRDefault="00B81EB2" w:rsidP="00B81EB2">
      <w:pPr>
        <w:ind w:left="360"/>
      </w:pPr>
      <w:r>
        <w:t>Thus</w:t>
      </w:r>
      <w:r w:rsidR="0070506C">
        <w:t>,</w:t>
      </w:r>
      <w:r>
        <w:t xml:space="preserve"> the domain is: </w:t>
      </w:r>
      <w:r w:rsidR="0037009E" w:rsidRPr="0037009E">
        <w:rPr>
          <w:position w:val="-16"/>
        </w:rPr>
        <w:object w:dxaOrig="3260" w:dyaOrig="440" w14:anchorId="10C2A5E1">
          <v:shape id="_x0000_i1040" type="#_x0000_t75" style="width:162.6pt;height:21.6pt" o:ole="">
            <v:imagedata r:id="rId45" o:title=""/>
          </v:shape>
          <o:OLEObject Type="Embed" ProgID="Equation.DSMT4" ShapeID="_x0000_i1040" DrawAspect="Content" ObjectID="_1654440878" r:id="rId46"/>
        </w:object>
      </w:r>
    </w:p>
    <w:p w14:paraId="0D57F320" w14:textId="0216DA7C" w:rsidR="0070506C" w:rsidRDefault="0070506C" w:rsidP="0070506C"/>
    <w:p w14:paraId="41C881F1" w14:textId="442DCB8D" w:rsidR="0070506C" w:rsidRDefault="0070506C" w:rsidP="0070506C"/>
    <w:p w14:paraId="2BE6B844" w14:textId="77777777" w:rsidR="0070506C" w:rsidRDefault="0070506C" w:rsidP="0070506C"/>
    <w:tbl>
      <w:tblPr>
        <w:tblStyle w:val="TableGrid"/>
        <w:tblW w:w="4250" w:type="pct"/>
        <w:jc w:val="center"/>
        <w:tblLook w:val="04A0" w:firstRow="1" w:lastRow="0" w:firstColumn="1" w:lastColumn="0" w:noHBand="0" w:noVBand="1"/>
      </w:tblPr>
      <w:tblGrid>
        <w:gridCol w:w="2843"/>
        <w:gridCol w:w="2392"/>
        <w:gridCol w:w="3447"/>
      </w:tblGrid>
      <w:tr w:rsidR="00B81EB2" w:rsidRPr="00BB1B47" w14:paraId="752A115B" w14:textId="77777777" w:rsidTr="00472D5A">
        <w:trPr>
          <w:jc w:val="center"/>
        </w:trPr>
        <w:tc>
          <w:tcPr>
            <w:tcW w:w="2864" w:type="dxa"/>
            <w:tcBorders>
              <w:bottom w:val="double" w:sz="4" w:space="0" w:color="auto"/>
            </w:tcBorders>
            <w:vAlign w:val="center"/>
          </w:tcPr>
          <w:p w14:paraId="3041DF20" w14:textId="77777777" w:rsidR="00B81EB2" w:rsidRPr="00BB1B47" w:rsidRDefault="00B81EB2" w:rsidP="0070506C">
            <w:pPr>
              <w:spacing w:before="40" w:line="276" w:lineRule="auto"/>
              <w:ind w:left="156"/>
              <w:rPr>
                <w:b/>
                <w:i/>
                <w:color w:val="632423" w:themeColor="accent2" w:themeShade="80"/>
                <w:sz w:val="26"/>
                <w:szCs w:val="26"/>
              </w:rPr>
            </w:pPr>
            <w:r>
              <w:br w:type="page"/>
            </w:r>
            <w:r w:rsidRPr="00BB1B47">
              <w:rPr>
                <w:b/>
                <w:i/>
                <w:color w:val="632423" w:themeColor="accent2" w:themeShade="80"/>
                <w:sz w:val="26"/>
                <w:szCs w:val="26"/>
              </w:rPr>
              <w:t>Function</w:t>
            </w:r>
          </w:p>
        </w:tc>
        <w:tc>
          <w:tcPr>
            <w:tcW w:w="6010" w:type="dxa"/>
            <w:gridSpan w:val="2"/>
            <w:tcBorders>
              <w:bottom w:val="double" w:sz="4" w:space="0" w:color="auto"/>
            </w:tcBorders>
            <w:vAlign w:val="center"/>
          </w:tcPr>
          <w:p w14:paraId="6A19A70A" w14:textId="77777777" w:rsidR="00B81EB2" w:rsidRPr="00BB1B47" w:rsidRDefault="00B81EB2" w:rsidP="00472D5A">
            <w:pPr>
              <w:spacing w:before="40" w:line="276" w:lineRule="auto"/>
              <w:jc w:val="center"/>
              <w:rPr>
                <w:b/>
                <w:i/>
                <w:color w:val="632423" w:themeColor="accent2" w:themeShade="80"/>
                <w:sz w:val="26"/>
                <w:szCs w:val="26"/>
              </w:rPr>
            </w:pPr>
            <w:r w:rsidRPr="00BB1B47">
              <w:rPr>
                <w:b/>
                <w:i/>
                <w:color w:val="632423" w:themeColor="accent2" w:themeShade="80"/>
                <w:sz w:val="26"/>
                <w:szCs w:val="26"/>
              </w:rPr>
              <w:t>Domain</w:t>
            </w:r>
          </w:p>
        </w:tc>
      </w:tr>
      <w:tr w:rsidR="00B81EB2" w14:paraId="23AC2BBC" w14:textId="77777777" w:rsidTr="00472D5A">
        <w:trPr>
          <w:jc w:val="center"/>
        </w:trPr>
        <w:tc>
          <w:tcPr>
            <w:tcW w:w="2864" w:type="dxa"/>
            <w:tcBorders>
              <w:top w:val="double" w:sz="4" w:space="0" w:color="auto"/>
            </w:tcBorders>
            <w:vAlign w:val="center"/>
          </w:tcPr>
          <w:p w14:paraId="69E8D162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20"/>
              </w:rPr>
              <w:object w:dxaOrig="999" w:dyaOrig="520" w14:anchorId="1662711F">
                <v:shape id="_x0000_i1041" type="#_x0000_t75" style="width:50.4pt;height:26.4pt" o:ole="">
                  <v:imagedata r:id="rId47" o:title=""/>
                </v:shape>
                <o:OLEObject Type="Embed" ProgID="Equation.DSMT4" ShapeID="_x0000_i1041" DrawAspect="Content" ObjectID="_1654440879" r:id="rId48"/>
              </w:object>
            </w:r>
          </w:p>
        </w:tc>
        <w:tc>
          <w:tcPr>
            <w:tcW w:w="2436" w:type="dxa"/>
            <w:tcBorders>
              <w:top w:val="double" w:sz="4" w:space="0" w:color="auto"/>
              <w:right w:val="dotDotDash" w:sz="4" w:space="0" w:color="auto"/>
            </w:tcBorders>
            <w:vAlign w:val="center"/>
          </w:tcPr>
          <w:p w14:paraId="23B58A39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6"/>
              </w:rPr>
              <w:object w:dxaOrig="960" w:dyaOrig="440" w14:anchorId="599A7792">
                <v:shape id="_x0000_i1042" type="#_x0000_t75" style="width:48pt;height:21.6pt" o:ole="">
                  <v:imagedata r:id="rId49" o:title=""/>
                </v:shape>
                <o:OLEObject Type="Embed" ProgID="Equation.DSMT4" ShapeID="_x0000_i1042" DrawAspect="Content" ObjectID="_1654440880" r:id="rId50"/>
              </w:object>
            </w:r>
          </w:p>
        </w:tc>
        <w:tc>
          <w:tcPr>
            <w:tcW w:w="3574" w:type="dxa"/>
            <w:tcBorders>
              <w:top w:val="double" w:sz="4" w:space="0" w:color="auto"/>
              <w:left w:val="dotDotDash" w:sz="4" w:space="0" w:color="auto"/>
            </w:tcBorders>
            <w:vAlign w:val="center"/>
          </w:tcPr>
          <w:p w14:paraId="06847C96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4"/>
              </w:rPr>
              <w:object w:dxaOrig="1740" w:dyaOrig="400" w14:anchorId="15E9F68E">
                <v:shape id="_x0000_i1043" type="#_x0000_t75" style="width:87pt;height:20.4pt" o:ole="">
                  <v:imagedata r:id="rId51" o:title=""/>
                </v:shape>
                <o:OLEObject Type="Embed" ProgID="Equation.DSMT4" ShapeID="_x0000_i1043" DrawAspect="Content" ObjectID="_1654440881" r:id="rId52"/>
              </w:object>
            </w:r>
          </w:p>
        </w:tc>
      </w:tr>
      <w:tr w:rsidR="00B81EB2" w14:paraId="1AE2920F" w14:textId="77777777" w:rsidTr="00472D5A">
        <w:trPr>
          <w:jc w:val="center"/>
        </w:trPr>
        <w:tc>
          <w:tcPr>
            <w:tcW w:w="2864" w:type="dxa"/>
            <w:vAlign w:val="center"/>
          </w:tcPr>
          <w:p w14:paraId="1F168957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30"/>
              </w:rPr>
              <w:object w:dxaOrig="1140" w:dyaOrig="620" w14:anchorId="4BA4693F">
                <v:shape id="_x0000_i1044" type="#_x0000_t75" style="width:57pt;height:30.6pt" o:ole="">
                  <v:imagedata r:id="rId53" o:title=""/>
                </v:shape>
                <o:OLEObject Type="Embed" ProgID="Equation.DSMT4" ShapeID="_x0000_i1044" DrawAspect="Content" ObjectID="_1654440882" r:id="rId54"/>
              </w:object>
            </w:r>
          </w:p>
        </w:tc>
        <w:tc>
          <w:tcPr>
            <w:tcW w:w="2436" w:type="dxa"/>
            <w:tcBorders>
              <w:right w:val="dotDotDash" w:sz="4" w:space="0" w:color="auto"/>
            </w:tcBorders>
            <w:vAlign w:val="center"/>
          </w:tcPr>
          <w:p w14:paraId="3E9F915E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6"/>
              </w:rPr>
              <w:object w:dxaOrig="960" w:dyaOrig="440" w14:anchorId="7D66708C">
                <v:shape id="_x0000_i1045" type="#_x0000_t75" style="width:48pt;height:21.6pt" o:ole="">
                  <v:imagedata r:id="rId55" o:title=""/>
                </v:shape>
                <o:OLEObject Type="Embed" ProgID="Equation.DSMT4" ShapeID="_x0000_i1045" DrawAspect="Content" ObjectID="_1654440883" r:id="rId56"/>
              </w:object>
            </w:r>
          </w:p>
        </w:tc>
        <w:tc>
          <w:tcPr>
            <w:tcW w:w="3574" w:type="dxa"/>
            <w:tcBorders>
              <w:left w:val="dotDotDash" w:sz="4" w:space="0" w:color="auto"/>
            </w:tcBorders>
            <w:vAlign w:val="center"/>
          </w:tcPr>
          <w:p w14:paraId="0A9896EC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4"/>
              </w:rPr>
              <w:object w:dxaOrig="1740" w:dyaOrig="400" w14:anchorId="5DF8A2D1">
                <v:shape id="_x0000_i1046" type="#_x0000_t75" style="width:87pt;height:20.4pt" o:ole="">
                  <v:imagedata r:id="rId57" o:title=""/>
                </v:shape>
                <o:OLEObject Type="Embed" ProgID="Equation.DSMT4" ShapeID="_x0000_i1046" DrawAspect="Content" ObjectID="_1654440884" r:id="rId58"/>
              </w:object>
            </w:r>
          </w:p>
        </w:tc>
      </w:tr>
      <w:tr w:rsidR="00B81EB2" w14:paraId="4889F758" w14:textId="77777777" w:rsidTr="00472D5A">
        <w:trPr>
          <w:jc w:val="center"/>
        </w:trPr>
        <w:tc>
          <w:tcPr>
            <w:tcW w:w="2864" w:type="dxa"/>
            <w:vAlign w:val="center"/>
          </w:tcPr>
          <w:p w14:paraId="010A1761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30"/>
              </w:rPr>
              <w:object w:dxaOrig="1840" w:dyaOrig="620" w14:anchorId="268B24C9">
                <v:shape id="_x0000_i1047" type="#_x0000_t75" style="width:92.4pt;height:30.6pt" o:ole="">
                  <v:imagedata r:id="rId59" o:title=""/>
                </v:shape>
                <o:OLEObject Type="Embed" ProgID="Equation.DSMT4" ShapeID="_x0000_i1047" DrawAspect="Content" ObjectID="_1654440885" r:id="rId60"/>
              </w:object>
            </w:r>
          </w:p>
        </w:tc>
        <w:tc>
          <w:tcPr>
            <w:tcW w:w="2436" w:type="dxa"/>
            <w:tcBorders>
              <w:right w:val="dotDotDash" w:sz="4" w:space="0" w:color="auto"/>
            </w:tcBorders>
            <w:vAlign w:val="center"/>
          </w:tcPr>
          <w:p w14:paraId="7B2F941D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6"/>
              </w:rPr>
              <w:object w:dxaOrig="2060" w:dyaOrig="440" w14:anchorId="430F0C56">
                <v:shape id="_x0000_i1048" type="#_x0000_t75" style="width:102.6pt;height:21.6pt" o:ole="">
                  <v:imagedata r:id="rId61" o:title=""/>
                </v:shape>
                <o:OLEObject Type="Embed" ProgID="Equation.DSMT4" ShapeID="_x0000_i1048" DrawAspect="Content" ObjectID="_1654440886" r:id="rId62"/>
              </w:object>
            </w:r>
          </w:p>
        </w:tc>
        <w:tc>
          <w:tcPr>
            <w:tcW w:w="3574" w:type="dxa"/>
            <w:tcBorders>
              <w:left w:val="dotDotDash" w:sz="4" w:space="0" w:color="auto"/>
            </w:tcBorders>
            <w:vAlign w:val="center"/>
          </w:tcPr>
          <w:p w14:paraId="6B521F5C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4"/>
              </w:rPr>
              <w:object w:dxaOrig="2860" w:dyaOrig="400" w14:anchorId="33590680">
                <v:shape id="_x0000_i1049" type="#_x0000_t75" style="width:143.4pt;height:20.4pt" o:ole="">
                  <v:imagedata r:id="rId63" o:title=""/>
                </v:shape>
                <o:OLEObject Type="Embed" ProgID="Equation.DSMT4" ShapeID="_x0000_i1049" DrawAspect="Content" ObjectID="_1654440887" r:id="rId64"/>
              </w:object>
            </w:r>
          </w:p>
        </w:tc>
      </w:tr>
      <w:tr w:rsidR="00B81EB2" w14:paraId="7100208B" w14:textId="77777777" w:rsidTr="00472D5A">
        <w:trPr>
          <w:jc w:val="center"/>
        </w:trPr>
        <w:tc>
          <w:tcPr>
            <w:tcW w:w="2864" w:type="dxa"/>
            <w:vAlign w:val="center"/>
          </w:tcPr>
          <w:p w14:paraId="6FE2CC99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30"/>
              </w:rPr>
              <w:object w:dxaOrig="2560" w:dyaOrig="620" w14:anchorId="795B2C5F">
                <v:shape id="_x0000_i1050" type="#_x0000_t75" style="width:128.4pt;height:30.6pt" o:ole="">
                  <v:imagedata r:id="rId65" o:title=""/>
                </v:shape>
                <o:OLEObject Type="Embed" ProgID="Equation.DSMT4" ShapeID="_x0000_i1050" DrawAspect="Content" ObjectID="_1654440888" r:id="rId66"/>
              </w:object>
            </w:r>
          </w:p>
        </w:tc>
        <w:tc>
          <w:tcPr>
            <w:tcW w:w="2436" w:type="dxa"/>
            <w:tcBorders>
              <w:right w:val="dotDotDash" w:sz="4" w:space="0" w:color="auto"/>
            </w:tcBorders>
            <w:vAlign w:val="center"/>
          </w:tcPr>
          <w:p w14:paraId="6ACFFD6B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6"/>
              </w:rPr>
              <w:object w:dxaOrig="940" w:dyaOrig="440" w14:anchorId="39C22A7A">
                <v:shape id="_x0000_i1051" type="#_x0000_t75" style="width:47.4pt;height:21.6pt" o:ole="">
                  <v:imagedata r:id="rId67" o:title=""/>
                </v:shape>
                <o:OLEObject Type="Embed" ProgID="Equation.DSMT4" ShapeID="_x0000_i1051" DrawAspect="Content" ObjectID="_1654440889" r:id="rId68"/>
              </w:object>
            </w:r>
          </w:p>
        </w:tc>
        <w:tc>
          <w:tcPr>
            <w:tcW w:w="3574" w:type="dxa"/>
            <w:tcBorders>
              <w:left w:val="dotDotDash" w:sz="4" w:space="0" w:color="auto"/>
            </w:tcBorders>
            <w:vAlign w:val="center"/>
          </w:tcPr>
          <w:p w14:paraId="4839EB2E" w14:textId="77777777" w:rsidR="00B81EB2" w:rsidRDefault="0037009E" w:rsidP="0070506C">
            <w:pPr>
              <w:spacing w:before="40" w:line="360" w:lineRule="auto"/>
            </w:pPr>
            <w:r w:rsidRPr="0037009E">
              <w:rPr>
                <w:position w:val="-14"/>
              </w:rPr>
              <w:object w:dxaOrig="1719" w:dyaOrig="400" w14:anchorId="68E46ECC">
                <v:shape id="_x0000_i1052" type="#_x0000_t75" style="width:86.4pt;height:20.4pt" o:ole="">
                  <v:imagedata r:id="rId69" o:title=""/>
                </v:shape>
                <o:OLEObject Type="Embed" ProgID="Equation.DSMT4" ShapeID="_x0000_i1052" DrawAspect="Content" ObjectID="_1654440890" r:id="rId70"/>
              </w:object>
            </w:r>
          </w:p>
        </w:tc>
      </w:tr>
    </w:tbl>
    <w:p w14:paraId="2CED76B9" w14:textId="77777777" w:rsidR="00B81EB2" w:rsidRDefault="00B81EB2" w:rsidP="00B81EB2"/>
    <w:p w14:paraId="2CF0655C" w14:textId="77777777" w:rsidR="00B81EB2" w:rsidRDefault="00B81EB2" w:rsidP="00B81EB2"/>
    <w:p w14:paraId="1131487A" w14:textId="77777777" w:rsidR="0070506C" w:rsidRPr="0070506C" w:rsidRDefault="0070506C" w:rsidP="0070506C">
      <w:pPr>
        <w:spacing w:line="240" w:lineRule="auto"/>
        <w:rPr>
          <w:sz w:val="12"/>
        </w:rPr>
      </w:pPr>
      <w:r w:rsidRPr="0070506C">
        <w:rPr>
          <w:sz w:val="12"/>
        </w:rPr>
        <w:br w:type="page"/>
      </w:r>
    </w:p>
    <w:p w14:paraId="1D6D3F35" w14:textId="4566BB6E" w:rsidR="00B81EB2" w:rsidRPr="00BB1B47" w:rsidRDefault="00B81EB2" w:rsidP="00B81EB2">
      <w:pPr>
        <w:spacing w:after="120" w:line="360" w:lineRule="auto"/>
        <w:rPr>
          <w:b/>
          <w:i/>
          <w:color w:val="632423" w:themeColor="accent2" w:themeShade="80"/>
          <w:sz w:val="32"/>
        </w:rPr>
      </w:pPr>
      <w:r w:rsidRPr="00BB1B47">
        <w:rPr>
          <w:b/>
          <w:i/>
          <w:color w:val="632423" w:themeColor="accent2" w:themeShade="80"/>
          <w:sz w:val="32"/>
        </w:rPr>
        <w:lastRenderedPageBreak/>
        <w:t>Asymptotes</w:t>
      </w:r>
    </w:p>
    <w:p w14:paraId="031EA45B" w14:textId="77777777" w:rsidR="00B81EB2" w:rsidRPr="0057081D" w:rsidRDefault="00B81EB2" w:rsidP="00B81EB2">
      <w:pPr>
        <w:spacing w:after="120"/>
        <w:rPr>
          <w:b/>
        </w:rPr>
      </w:pPr>
      <w:r w:rsidRPr="0057081D">
        <w:rPr>
          <w:b/>
          <w:sz w:val="28"/>
        </w:rPr>
        <w:t xml:space="preserve">Vertical Asymptote </w:t>
      </w:r>
      <w:r w:rsidRPr="00581862">
        <w:rPr>
          <w:b/>
          <w:sz w:val="32"/>
        </w:rPr>
        <w:t>(</w:t>
      </w:r>
      <w:r w:rsidRPr="0057081D">
        <w:rPr>
          <w:b/>
          <w:i/>
          <w:color w:val="632423" w:themeColor="accent2" w:themeShade="80"/>
          <w:sz w:val="32"/>
        </w:rPr>
        <w:t>VA</w:t>
      </w:r>
      <w:r w:rsidRPr="00581862">
        <w:rPr>
          <w:b/>
          <w:sz w:val="32"/>
        </w:rPr>
        <w:t>)</w:t>
      </w:r>
      <w:r>
        <w:rPr>
          <w:b/>
          <w:sz w:val="32"/>
        </w:rPr>
        <w:t xml:space="preserve"> - </w:t>
      </w:r>
      <w:r w:rsidRPr="00825BC0">
        <w:rPr>
          <w:rFonts w:cs="Times New Roman"/>
          <w:b/>
          <w:i/>
          <w:color w:val="006600"/>
          <w:szCs w:val="24"/>
          <w:u w:val="single"/>
        </w:rPr>
        <w:t>Think Domain</w:t>
      </w:r>
    </w:p>
    <w:p w14:paraId="4993F134" w14:textId="77777777" w:rsidR="00B81EB2" w:rsidRPr="00581862" w:rsidRDefault="00B81EB2" w:rsidP="00B81EB2">
      <w:r>
        <w:t xml:space="preserve">The line </w:t>
      </w:r>
      <w:r w:rsidR="0037009E" w:rsidRPr="0037009E">
        <w:rPr>
          <w:position w:val="-6"/>
        </w:rPr>
        <w:object w:dxaOrig="580" w:dyaOrig="220" w14:anchorId="1E7B7834">
          <v:shape id="_x0000_i1053" type="#_x0000_t75" style="width:29.4pt;height:11.4pt" o:ole="">
            <v:imagedata r:id="rId71" o:title=""/>
          </v:shape>
          <o:OLEObject Type="Embed" ProgID="Equation.DSMT4" ShapeID="_x0000_i1053" DrawAspect="Content" ObjectID="_1654440891" r:id="rId72"/>
        </w:object>
      </w:r>
      <w:r>
        <w:t xml:space="preserve"> is a </w:t>
      </w:r>
      <w:r w:rsidRPr="00DE61F5">
        <w:rPr>
          <w:b/>
          <w:i/>
        </w:rPr>
        <w:t>vertical asymptote</w:t>
      </w:r>
      <w:r>
        <w:t xml:space="preserve"> for the graph of a function </w:t>
      </w:r>
      <w:r w:rsidR="0037009E" w:rsidRPr="0037009E">
        <w:rPr>
          <w:position w:val="-10"/>
        </w:rPr>
        <w:object w:dxaOrig="260" w:dyaOrig="340" w14:anchorId="01BF328B">
          <v:shape id="_x0000_i1054" type="#_x0000_t75" style="width:12.6pt;height:17.4pt" o:ole="">
            <v:imagedata r:id="rId73" o:title=""/>
          </v:shape>
          <o:OLEObject Type="Embed" ProgID="Equation.DSMT4" ShapeID="_x0000_i1054" DrawAspect="Content" ObjectID="_1654440892" r:id="rId74"/>
        </w:object>
      </w:r>
      <w:r>
        <w:rPr>
          <w:position w:val="-10"/>
        </w:rPr>
        <w:t xml:space="preserve"> </w:t>
      </w:r>
      <w:r w:rsidRPr="00581862">
        <w:t>if</w:t>
      </w:r>
    </w:p>
    <w:p w14:paraId="4B992FEF" w14:textId="77777777" w:rsidR="00B81EB2" w:rsidRDefault="00B81EB2" w:rsidP="00B81EB2">
      <w:pPr>
        <w:tabs>
          <w:tab w:val="left" w:pos="1440"/>
        </w:tabs>
        <w:spacing w:before="120" w:after="120"/>
      </w:pPr>
      <w:r>
        <w:tab/>
      </w:r>
      <w:r w:rsidR="0037009E" w:rsidRPr="0037009E">
        <w:rPr>
          <w:position w:val="-10"/>
        </w:rPr>
        <w:object w:dxaOrig="2860" w:dyaOrig="340" w14:anchorId="1F02B532">
          <v:shape id="_x0000_i1055" type="#_x0000_t75" style="width:143.4pt;height:17.4pt" o:ole="">
            <v:imagedata r:id="rId75" o:title=""/>
          </v:shape>
          <o:OLEObject Type="Embed" ProgID="Equation.DSMT4" ShapeID="_x0000_i1055" DrawAspect="Content" ObjectID="_1654440893" r:id="rId76"/>
        </w:object>
      </w:r>
    </w:p>
    <w:p w14:paraId="4ED0BEB6" w14:textId="77777777" w:rsidR="00B81EB2" w:rsidRDefault="00B81EB2" w:rsidP="00B81EB2">
      <w:r>
        <w:t xml:space="preserve">As </w:t>
      </w:r>
      <w:r w:rsidRPr="00581862">
        <w:rPr>
          <w:b/>
          <w:i/>
          <w:sz w:val="26"/>
          <w:szCs w:val="26"/>
        </w:rPr>
        <w:t>x</w:t>
      </w:r>
      <w:r>
        <w:t xml:space="preserve"> approaches </w:t>
      </w:r>
      <w:r w:rsidRPr="00581862">
        <w:rPr>
          <w:b/>
          <w:i/>
          <w:sz w:val="26"/>
          <w:szCs w:val="26"/>
        </w:rPr>
        <w:t>a</w:t>
      </w:r>
      <w:r>
        <w:t xml:space="preserve"> from either the left or the right</w:t>
      </w:r>
    </w:p>
    <w:p w14:paraId="3931329F" w14:textId="77777777" w:rsidR="00B81EB2" w:rsidRDefault="00B81EB2" w:rsidP="00B81EB2">
      <w:pPr>
        <w:spacing w:line="360" w:lineRule="auto"/>
      </w:pPr>
    </w:p>
    <w:p w14:paraId="2F6FC3D2" w14:textId="77777777" w:rsidR="00B81EB2" w:rsidRDefault="00B81EB2" w:rsidP="00B81EB2">
      <w:pPr>
        <w:spacing w:line="360" w:lineRule="auto"/>
      </w:pPr>
    </w:p>
    <w:p w14:paraId="6DB822C2" w14:textId="77777777" w:rsidR="00B81EB2" w:rsidRPr="00B74895" w:rsidRDefault="00B81EB2" w:rsidP="00B81EB2">
      <w:pPr>
        <w:spacing w:after="120"/>
        <w:rPr>
          <w:b/>
          <w:i/>
          <w:sz w:val="28"/>
        </w:rPr>
      </w:pPr>
      <w:r w:rsidRPr="00B74895">
        <w:rPr>
          <w:b/>
          <w:i/>
          <w:sz w:val="28"/>
        </w:rPr>
        <w:t>Example</w:t>
      </w:r>
    </w:p>
    <w:p w14:paraId="4C1A53A7" w14:textId="77777777" w:rsidR="00B81EB2" w:rsidRDefault="00B81EB2" w:rsidP="00B81EB2">
      <w:r>
        <w:t xml:space="preserve">Find the vertical asymptote of </w:t>
      </w:r>
      <w:r w:rsidR="0037009E" w:rsidRPr="0037009E">
        <w:rPr>
          <w:position w:val="-20"/>
        </w:rPr>
        <w:object w:dxaOrig="1300" w:dyaOrig="520" w14:anchorId="45EE0992">
          <v:shape id="_x0000_i1056" type="#_x0000_t75" style="width:65.4pt;height:26.4pt" o:ole="">
            <v:imagedata r:id="rId77" o:title=""/>
          </v:shape>
          <o:OLEObject Type="Embed" ProgID="Equation.DSMT4" ShapeID="_x0000_i1056" DrawAspect="Content" ObjectID="_1654440894" r:id="rId78"/>
        </w:object>
      </w:r>
      <w:r>
        <w:t>, and sketch the graph.</w:t>
      </w:r>
    </w:p>
    <w:p w14:paraId="29080C27" w14:textId="4F703B07" w:rsidR="00B81EB2" w:rsidRPr="002B4576" w:rsidRDefault="00B81EB2" w:rsidP="00B81EB2">
      <w:pPr>
        <w:spacing w:after="120"/>
        <w:rPr>
          <w:b/>
          <w:i/>
          <w:color w:val="943634" w:themeColor="accent2" w:themeShade="BF"/>
          <w:u w:val="single"/>
        </w:rPr>
      </w:pPr>
      <w:r w:rsidRPr="002B4576">
        <w:rPr>
          <w:b/>
          <w:i/>
          <w:color w:val="943634" w:themeColor="accent2" w:themeShade="BF"/>
          <w:u w:val="single"/>
        </w:rPr>
        <w:t>Solution</w:t>
      </w:r>
    </w:p>
    <w:p w14:paraId="53B9112A" w14:textId="75000826" w:rsidR="00B81EB2" w:rsidRDefault="00B81EB2" w:rsidP="007B1C88">
      <w:pPr>
        <w:spacing w:line="360" w:lineRule="auto"/>
        <w:ind w:left="360"/>
      </w:pPr>
      <w:r w:rsidRPr="002B4576">
        <w:rPr>
          <w:b/>
          <w:i/>
        </w:rPr>
        <w:t>VA</w:t>
      </w:r>
      <w:r>
        <w:t xml:space="preserve">: </w:t>
      </w:r>
      <w:r w:rsidR="0037009E" w:rsidRPr="0037009E">
        <w:rPr>
          <w:position w:val="-6"/>
        </w:rPr>
        <w:object w:dxaOrig="580" w:dyaOrig="279" w14:anchorId="79C42E7A">
          <v:shape id="_x0000_i1057" type="#_x0000_t75" style="width:29.4pt;height:14.4pt" o:ole="">
            <v:imagedata r:id="rId79" o:title=""/>
          </v:shape>
          <o:OLEObject Type="Embed" ProgID="Equation.DSMT4" ShapeID="_x0000_i1057" DrawAspect="Content" ObjectID="_1654440895" r:id="rId80"/>
        </w:object>
      </w:r>
    </w:p>
    <w:p w14:paraId="7DD45DB5" w14:textId="77777777" w:rsidR="00B81EB2" w:rsidRDefault="0037009E" w:rsidP="007B1C88">
      <w:pPr>
        <w:spacing w:line="360" w:lineRule="auto"/>
        <w:ind w:left="360"/>
      </w:pPr>
      <w:r w:rsidRPr="0037009E">
        <w:rPr>
          <w:position w:val="-10"/>
        </w:rPr>
        <w:object w:dxaOrig="2480" w:dyaOrig="420" w14:anchorId="7637F348">
          <v:shape id="_x0000_i1058" type="#_x0000_t75" style="width:123.6pt;height:21pt" o:ole="">
            <v:imagedata r:id="rId81" o:title=""/>
          </v:shape>
          <o:OLEObject Type="Embed" ProgID="Equation.DSMT4" ShapeID="_x0000_i1058" DrawAspect="Content" ObjectID="_1654440896" r:id="rId82"/>
        </w:object>
      </w:r>
    </w:p>
    <w:p w14:paraId="571BE6B5" w14:textId="77777777" w:rsidR="00B81EB2" w:rsidRDefault="0037009E" w:rsidP="00B81EB2">
      <w:pPr>
        <w:ind w:left="360"/>
      </w:pPr>
      <w:r w:rsidRPr="0037009E">
        <w:rPr>
          <w:position w:val="-10"/>
        </w:rPr>
        <w:object w:dxaOrig="2620" w:dyaOrig="420" w14:anchorId="5B7CFFD3">
          <v:shape id="_x0000_i1059" type="#_x0000_t75" style="width:131.4pt;height:21pt" o:ole="">
            <v:imagedata r:id="rId83" o:title=""/>
          </v:shape>
          <o:OLEObject Type="Embed" ProgID="Equation.DSMT4" ShapeID="_x0000_i1059" DrawAspect="Content" ObjectID="_1654440897" r:id="rId84"/>
        </w:object>
      </w:r>
    </w:p>
    <w:p w14:paraId="646E94A1" w14:textId="534A4446" w:rsidR="00B81EB2" w:rsidRPr="00BA45E8" w:rsidRDefault="007B1C88" w:rsidP="007B1C88">
      <w:pPr>
        <w:jc w:val="center"/>
      </w:pPr>
      <w:r>
        <w:rPr>
          <w:noProof/>
        </w:rPr>
        <w:drawing>
          <wp:inline distT="0" distB="0" distL="0" distR="0" wp14:anchorId="632A2485" wp14:editId="61402609">
            <wp:extent cx="3926840" cy="3657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926840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48CD64" w14:textId="77777777" w:rsidR="00B81EB2" w:rsidRDefault="00B81EB2" w:rsidP="00B81EB2">
      <w:pPr>
        <w:spacing w:after="120"/>
        <w:rPr>
          <w:b/>
          <w:sz w:val="28"/>
        </w:rPr>
      </w:pPr>
      <w:r>
        <w:rPr>
          <w:b/>
          <w:sz w:val="28"/>
        </w:rPr>
        <w:br w:type="page"/>
      </w:r>
    </w:p>
    <w:p w14:paraId="60FC3431" w14:textId="77777777" w:rsidR="00B81EB2" w:rsidRPr="0057081D" w:rsidRDefault="00B81EB2" w:rsidP="00B81EB2">
      <w:pPr>
        <w:spacing w:after="120"/>
        <w:rPr>
          <w:b/>
        </w:rPr>
      </w:pPr>
      <w:r>
        <w:rPr>
          <w:b/>
          <w:sz w:val="28"/>
        </w:rPr>
        <w:lastRenderedPageBreak/>
        <w:t>Horizontal</w:t>
      </w:r>
      <w:r w:rsidRPr="0057081D">
        <w:rPr>
          <w:b/>
          <w:sz w:val="28"/>
        </w:rPr>
        <w:t xml:space="preserve"> Asymptote </w:t>
      </w:r>
      <w:r w:rsidRPr="00581862">
        <w:rPr>
          <w:b/>
          <w:sz w:val="32"/>
        </w:rPr>
        <w:t>(</w:t>
      </w:r>
      <w:r>
        <w:rPr>
          <w:b/>
          <w:i/>
          <w:color w:val="632423" w:themeColor="accent2" w:themeShade="80"/>
          <w:sz w:val="32"/>
        </w:rPr>
        <w:t>H</w:t>
      </w:r>
      <w:r w:rsidRPr="0057081D">
        <w:rPr>
          <w:b/>
          <w:i/>
          <w:color w:val="632423" w:themeColor="accent2" w:themeShade="80"/>
          <w:sz w:val="32"/>
        </w:rPr>
        <w:t>A</w:t>
      </w:r>
      <w:r w:rsidRPr="00581862">
        <w:rPr>
          <w:b/>
          <w:sz w:val="32"/>
        </w:rPr>
        <w:t>)</w:t>
      </w:r>
    </w:p>
    <w:p w14:paraId="466B24DA" w14:textId="77777777" w:rsidR="00B81EB2" w:rsidRPr="00581862" w:rsidRDefault="00B81EB2" w:rsidP="00B81EB2">
      <w:r>
        <w:t xml:space="preserve">The line </w:t>
      </w:r>
      <w:r w:rsidR="0037009E" w:rsidRPr="0037009E">
        <w:rPr>
          <w:position w:val="-10"/>
        </w:rPr>
        <w:object w:dxaOrig="580" w:dyaOrig="260" w14:anchorId="656F266E">
          <v:shape id="_x0000_i1060" type="#_x0000_t75" style="width:29.4pt;height:12.6pt" o:ole="">
            <v:imagedata r:id="rId86" o:title=""/>
          </v:shape>
          <o:OLEObject Type="Embed" ProgID="Equation.DSMT4" ShapeID="_x0000_i1060" DrawAspect="Content" ObjectID="_1654440898" r:id="rId87"/>
        </w:object>
      </w:r>
      <w:r>
        <w:t xml:space="preserve"> is a </w:t>
      </w:r>
      <w:r w:rsidRPr="00DE61F5">
        <w:rPr>
          <w:b/>
          <w:i/>
        </w:rPr>
        <w:t>horizontal asymptote</w:t>
      </w:r>
      <w:r>
        <w:t xml:space="preserve"> for the graph of a function </w:t>
      </w:r>
      <w:r w:rsidR="0037009E" w:rsidRPr="0037009E">
        <w:rPr>
          <w:position w:val="-10"/>
        </w:rPr>
        <w:object w:dxaOrig="260" w:dyaOrig="340" w14:anchorId="74222F90">
          <v:shape id="_x0000_i1061" type="#_x0000_t75" style="width:12.6pt;height:17.4pt" o:ole="">
            <v:imagedata r:id="rId88" o:title=""/>
          </v:shape>
          <o:OLEObject Type="Embed" ProgID="Equation.DSMT4" ShapeID="_x0000_i1061" DrawAspect="Content" ObjectID="_1654440899" r:id="rId89"/>
        </w:object>
      </w:r>
      <w:r>
        <w:rPr>
          <w:position w:val="-10"/>
        </w:rPr>
        <w:t xml:space="preserve"> </w:t>
      </w:r>
      <w:r w:rsidRPr="00581862">
        <w:t>if</w:t>
      </w:r>
    </w:p>
    <w:p w14:paraId="17719777" w14:textId="77777777" w:rsidR="00B81EB2" w:rsidRDefault="00B81EB2" w:rsidP="00B81EB2">
      <w:pPr>
        <w:tabs>
          <w:tab w:val="left" w:pos="1440"/>
        </w:tabs>
        <w:spacing w:before="120" w:after="120"/>
      </w:pPr>
      <w:r>
        <w:tab/>
      </w:r>
      <w:r w:rsidR="0037009E" w:rsidRPr="0037009E">
        <w:rPr>
          <w:position w:val="-10"/>
        </w:rPr>
        <w:object w:dxaOrig="3900" w:dyaOrig="340" w14:anchorId="5E878CD7">
          <v:shape id="_x0000_i1062" type="#_x0000_t75" style="width:195pt;height:17.4pt" o:ole="">
            <v:imagedata r:id="rId90" o:title=""/>
          </v:shape>
          <o:OLEObject Type="Embed" ProgID="Equation.DSMT4" ShapeID="_x0000_i1062" DrawAspect="Content" ObjectID="_1654440900" r:id="rId91"/>
        </w:object>
      </w:r>
    </w:p>
    <w:p w14:paraId="7BCC62A7" w14:textId="77777777" w:rsidR="00B81EB2" w:rsidRDefault="00B81EB2" w:rsidP="00B81EB2"/>
    <w:p w14:paraId="6AF1AA3C" w14:textId="77777777" w:rsidR="00B81EB2" w:rsidRPr="00776DBD" w:rsidRDefault="00B81EB2" w:rsidP="00B81EB2">
      <w:pPr>
        <w:tabs>
          <w:tab w:val="left" w:pos="360"/>
          <w:tab w:val="left" w:pos="720"/>
          <w:tab w:val="left" w:pos="1440"/>
        </w:tabs>
        <w:spacing w:after="240"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 xml:space="preserve">Let </w:t>
      </w:r>
      <w:r w:rsidR="0037009E" w:rsidRPr="0037009E">
        <w:rPr>
          <w:position w:val="-34"/>
        </w:rPr>
        <w:object w:dxaOrig="5480" w:dyaOrig="800" w14:anchorId="1132F2BE">
          <v:shape id="_x0000_i1063" type="#_x0000_t75" style="width:273.6pt;height:39.6pt" o:ole="">
            <v:imagedata r:id="rId92" o:title=""/>
          </v:shape>
          <o:OLEObject Type="Embed" ProgID="Equation.DSMT4" ShapeID="_x0000_i1063" DrawAspect="Content" ObjectID="_1654440901" r:id="rId93"/>
        </w:object>
      </w:r>
      <w:r w:rsidRPr="00776DBD">
        <w:rPr>
          <w:rFonts w:eastAsia="Calibri" w:cs="Times New Roman"/>
          <w:szCs w:val="24"/>
        </w:rPr>
        <w:t xml:space="preserve"> be a rational function.</w:t>
      </w:r>
    </w:p>
    <w:p w14:paraId="541CAC84" w14:textId="77777777" w:rsidR="00B81EB2" w:rsidRPr="00776DBD" w:rsidRDefault="00B81EB2" w:rsidP="00BE1FE5">
      <w:pPr>
        <w:numPr>
          <w:ilvl w:val="0"/>
          <w:numId w:val="4"/>
        </w:numPr>
        <w:spacing w:after="120"/>
        <w:contextualSpacing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>If the degree of numerator is less than of denominator  (</w:t>
      </w:r>
      <w:r w:rsidRPr="00776DBD">
        <w:rPr>
          <w:rFonts w:eastAsia="Calibri" w:cs="Times New Roman"/>
          <w:i/>
          <w:szCs w:val="24"/>
        </w:rPr>
        <w:t>n</w:t>
      </w:r>
      <w:r w:rsidRPr="00776DBD">
        <w:rPr>
          <w:rFonts w:eastAsia="Calibri" w:cs="Times New Roman"/>
          <w:szCs w:val="24"/>
        </w:rPr>
        <w:t xml:space="preserve"> &lt; </w:t>
      </w:r>
      <w:r w:rsidRPr="00776DBD">
        <w:rPr>
          <w:rFonts w:eastAsia="Calibri" w:cs="Times New Roman"/>
          <w:i/>
          <w:szCs w:val="24"/>
        </w:rPr>
        <w:t>m</w:t>
      </w:r>
      <w:r w:rsidRPr="00776DBD">
        <w:rPr>
          <w:rFonts w:eastAsia="Calibri" w:cs="Times New Roman"/>
          <w:szCs w:val="24"/>
        </w:rPr>
        <w:t xml:space="preserve">) </w:t>
      </w:r>
      <w:r w:rsidRPr="00776DBD">
        <w:rPr>
          <w:rFonts w:eastAsia="Calibri" w:cs="Times New Roman"/>
          <w:szCs w:val="24"/>
        </w:rPr>
        <w:sym w:font="Symbol" w:char="F0DE"/>
      </w:r>
      <w:r w:rsidRPr="00776DBD">
        <w:rPr>
          <w:rFonts w:eastAsia="Calibri" w:cs="Times New Roman"/>
          <w:szCs w:val="24"/>
        </w:rPr>
        <w:t xml:space="preserve"> y = 0</w:t>
      </w:r>
    </w:p>
    <w:p w14:paraId="6B13335F" w14:textId="77777777" w:rsidR="00B81EB2" w:rsidRPr="00776DBD" w:rsidRDefault="00B81EB2" w:rsidP="00B81EB2">
      <w:pPr>
        <w:tabs>
          <w:tab w:val="left" w:pos="360"/>
          <w:tab w:val="left" w:pos="720"/>
          <w:tab w:val="left" w:pos="1440"/>
        </w:tabs>
        <w:spacing w:after="120"/>
        <w:ind w:left="360"/>
        <w:rPr>
          <w:rFonts w:eastAsia="Calibri" w:cs="Times New Roman"/>
          <w:position w:val="-26"/>
          <w:szCs w:val="24"/>
        </w:rPr>
      </w:pPr>
      <w:r w:rsidRPr="00776DBD">
        <w:rPr>
          <w:rFonts w:eastAsia="Calibri" w:cs="Times New Roman"/>
          <w:szCs w:val="24"/>
        </w:rPr>
        <w:tab/>
      </w:r>
      <w:r w:rsidRPr="00776DBD">
        <w:rPr>
          <w:rFonts w:eastAsia="Calibri" w:cs="Times New Roman"/>
          <w:szCs w:val="24"/>
        </w:rPr>
        <w:tab/>
      </w:r>
      <w:r w:rsidR="0037009E" w:rsidRPr="0037009E">
        <w:rPr>
          <w:position w:val="-30"/>
        </w:rPr>
        <w:object w:dxaOrig="2380" w:dyaOrig="620" w14:anchorId="6A97264F">
          <v:shape id="_x0000_i1064" type="#_x0000_t75" style="width:119.4pt;height:30.6pt" o:ole="">
            <v:imagedata r:id="rId94" o:title=""/>
          </v:shape>
          <o:OLEObject Type="Embed" ProgID="Equation.DSMT4" ShapeID="_x0000_i1064" DrawAspect="Content" ObjectID="_1654440902" r:id="rId95"/>
        </w:object>
      </w:r>
    </w:p>
    <w:p w14:paraId="5AA6A12C" w14:textId="77777777" w:rsidR="00B81EB2" w:rsidRPr="00776DBD" w:rsidRDefault="00B81EB2" w:rsidP="00BE1FE5">
      <w:pPr>
        <w:numPr>
          <w:ilvl w:val="0"/>
          <w:numId w:val="4"/>
        </w:numPr>
        <w:spacing w:line="240" w:lineRule="auto"/>
        <w:contextualSpacing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>If the degree of numerator is equal of denominator (</w:t>
      </w:r>
      <w:r w:rsidRPr="00776DBD">
        <w:rPr>
          <w:rFonts w:eastAsia="Calibri" w:cs="Times New Roman"/>
          <w:i/>
          <w:szCs w:val="24"/>
        </w:rPr>
        <w:t>n</w:t>
      </w:r>
      <w:r w:rsidRPr="00776DBD">
        <w:rPr>
          <w:rFonts w:eastAsia="Calibri" w:cs="Times New Roman"/>
          <w:szCs w:val="24"/>
        </w:rPr>
        <w:t xml:space="preserve"> = </w:t>
      </w:r>
      <w:r w:rsidRPr="00776DBD">
        <w:rPr>
          <w:rFonts w:eastAsia="Calibri" w:cs="Times New Roman"/>
          <w:i/>
          <w:szCs w:val="24"/>
        </w:rPr>
        <w:t>m</w:t>
      </w:r>
      <w:r w:rsidRPr="00776DBD">
        <w:rPr>
          <w:rFonts w:eastAsia="Calibri" w:cs="Times New Roman"/>
          <w:szCs w:val="24"/>
        </w:rPr>
        <w:t xml:space="preserve">) </w:t>
      </w:r>
      <w:r w:rsidRPr="00776DBD">
        <w:rPr>
          <w:rFonts w:eastAsia="Calibri" w:cs="Times New Roman"/>
          <w:szCs w:val="24"/>
        </w:rPr>
        <w:sym w:font="Symbol" w:char="F0DE"/>
      </w:r>
      <w:r w:rsidR="0037009E" w:rsidRPr="0037009E">
        <w:rPr>
          <w:position w:val="-30"/>
        </w:rPr>
        <w:object w:dxaOrig="820" w:dyaOrig="720" w14:anchorId="43A582E2">
          <v:shape id="_x0000_i1065" type="#_x0000_t75" style="width:41.4pt;height:36pt" o:ole="">
            <v:imagedata r:id="rId96" o:title=""/>
          </v:shape>
          <o:OLEObject Type="Embed" ProgID="Equation.DSMT4" ShapeID="_x0000_i1065" DrawAspect="Content" ObjectID="_1654440903" r:id="rId97"/>
        </w:object>
      </w:r>
    </w:p>
    <w:p w14:paraId="4581F0EC" w14:textId="77777777" w:rsidR="00B81EB2" w:rsidRPr="00776DBD" w:rsidRDefault="00B81EB2" w:rsidP="00B81EB2">
      <w:pPr>
        <w:tabs>
          <w:tab w:val="left" w:pos="360"/>
          <w:tab w:val="left" w:pos="720"/>
          <w:tab w:val="left" w:pos="1440"/>
        </w:tabs>
        <w:spacing w:after="120"/>
        <w:ind w:left="1080"/>
        <w:rPr>
          <w:rFonts w:eastAsia="Calibri" w:cs="Times New Roman"/>
          <w:position w:val="-26"/>
          <w:szCs w:val="24"/>
        </w:rPr>
      </w:pPr>
      <w:r w:rsidRPr="00776DBD">
        <w:rPr>
          <w:rFonts w:eastAsia="Calibri" w:cs="Times New Roman"/>
          <w:szCs w:val="24"/>
        </w:rPr>
        <w:tab/>
      </w:r>
      <w:r w:rsidR="0037009E" w:rsidRPr="0037009E">
        <w:rPr>
          <w:position w:val="-30"/>
        </w:rPr>
        <w:object w:dxaOrig="2799" w:dyaOrig="720" w14:anchorId="3F9AFE4E">
          <v:shape id="_x0000_i1066" type="#_x0000_t75" style="width:140.4pt;height:36pt" o:ole="">
            <v:imagedata r:id="rId98" o:title=""/>
          </v:shape>
          <o:OLEObject Type="Embed" ProgID="Equation.DSMT4" ShapeID="_x0000_i1066" DrawAspect="Content" ObjectID="_1654440904" r:id="rId99"/>
        </w:object>
      </w:r>
    </w:p>
    <w:p w14:paraId="250462B4" w14:textId="77777777" w:rsidR="00B81EB2" w:rsidRPr="00776DBD" w:rsidRDefault="00B81EB2" w:rsidP="00BE1FE5">
      <w:pPr>
        <w:numPr>
          <w:ilvl w:val="0"/>
          <w:numId w:val="4"/>
        </w:numPr>
        <w:contextualSpacing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>If the degree of numerator is greater than of denominator  (</w:t>
      </w:r>
      <w:r w:rsidRPr="00776DBD">
        <w:rPr>
          <w:rFonts w:eastAsia="Calibri" w:cs="Times New Roman"/>
          <w:i/>
          <w:szCs w:val="24"/>
        </w:rPr>
        <w:t>n</w:t>
      </w:r>
      <w:r w:rsidRPr="00776DBD">
        <w:rPr>
          <w:rFonts w:eastAsia="Calibri" w:cs="Times New Roman"/>
          <w:szCs w:val="24"/>
        </w:rPr>
        <w:t xml:space="preserve"> &gt; </w:t>
      </w:r>
      <w:r w:rsidRPr="00776DBD">
        <w:rPr>
          <w:rFonts w:eastAsia="Calibri" w:cs="Times New Roman"/>
          <w:i/>
          <w:szCs w:val="24"/>
        </w:rPr>
        <w:t>m</w:t>
      </w:r>
      <w:r w:rsidRPr="00776DBD">
        <w:rPr>
          <w:rFonts w:eastAsia="Calibri" w:cs="Times New Roman"/>
          <w:szCs w:val="24"/>
        </w:rPr>
        <w:t>)</w:t>
      </w:r>
      <w:r w:rsidRPr="00776DBD">
        <w:rPr>
          <w:rFonts w:eastAsia="Calibri" w:cs="Times New Roman"/>
          <w:szCs w:val="24"/>
        </w:rPr>
        <w:sym w:font="Symbol" w:char="F0DE"/>
      </w:r>
      <w:r w:rsidRPr="00776DBD">
        <w:rPr>
          <w:rFonts w:eastAsia="Calibri" w:cs="Times New Roman"/>
          <w:szCs w:val="24"/>
        </w:rPr>
        <w:t xml:space="preserve"> No horizontal asymptote</w:t>
      </w:r>
    </w:p>
    <w:p w14:paraId="344B6C7B" w14:textId="77777777" w:rsidR="00B81EB2" w:rsidRPr="00776DBD" w:rsidRDefault="00B81EB2" w:rsidP="00B81EB2">
      <w:pPr>
        <w:tabs>
          <w:tab w:val="left" w:pos="360"/>
          <w:tab w:val="left" w:pos="720"/>
          <w:tab w:val="left" w:pos="1440"/>
        </w:tabs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ab/>
      </w:r>
      <w:r w:rsidRPr="00776DBD">
        <w:rPr>
          <w:rFonts w:eastAsia="Calibri" w:cs="Times New Roman"/>
          <w:szCs w:val="24"/>
        </w:rPr>
        <w:tab/>
      </w:r>
      <w:r w:rsidRPr="00776DBD">
        <w:rPr>
          <w:rFonts w:eastAsia="Calibri" w:cs="Times New Roman"/>
          <w:szCs w:val="24"/>
        </w:rPr>
        <w:tab/>
      </w:r>
      <w:r w:rsidR="0037009E" w:rsidRPr="0037009E">
        <w:rPr>
          <w:position w:val="-30"/>
        </w:rPr>
        <w:object w:dxaOrig="2500" w:dyaOrig="720" w14:anchorId="381AC6E2">
          <v:shape id="_x0000_i1067" type="#_x0000_t75" style="width:125.4pt;height:36pt" o:ole="">
            <v:imagedata r:id="rId100" o:title=""/>
          </v:shape>
          <o:OLEObject Type="Embed" ProgID="Equation.DSMT4" ShapeID="_x0000_i1067" DrawAspect="Content" ObjectID="_1654440905" r:id="rId101"/>
        </w:object>
      </w:r>
    </w:p>
    <w:p w14:paraId="4C8D8366" w14:textId="24080222" w:rsidR="00B81EB2" w:rsidRDefault="00B81EB2" w:rsidP="00CC3F34"/>
    <w:p w14:paraId="62468959" w14:textId="77777777" w:rsidR="00CC3F34" w:rsidRDefault="00CC3F34" w:rsidP="00CC3F34"/>
    <w:p w14:paraId="6BF6BC4A" w14:textId="77777777" w:rsidR="00B81EB2" w:rsidRDefault="00B81EB2" w:rsidP="00B81EB2">
      <w:pPr>
        <w:jc w:val="center"/>
      </w:pPr>
      <w:r>
        <w:rPr>
          <w:noProof/>
        </w:rPr>
        <w:drawing>
          <wp:inline distT="0" distB="0" distL="0" distR="0" wp14:anchorId="764CB00E" wp14:editId="3EBE4273">
            <wp:extent cx="6439990" cy="1554480"/>
            <wp:effectExtent l="0" t="0" r="0" b="762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22"/>
                    <a:stretch/>
                  </pic:blipFill>
                  <pic:spPr bwMode="auto">
                    <a:xfrm>
                      <a:off x="0" y="0"/>
                      <a:ext cx="6439990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A253B9" w14:textId="77777777" w:rsidR="00B81EB2" w:rsidRDefault="00B81EB2" w:rsidP="00CC3F34"/>
    <w:p w14:paraId="3572CF54" w14:textId="77777777" w:rsidR="00B81EB2" w:rsidRDefault="00B81EB2" w:rsidP="00CC3F34"/>
    <w:p w14:paraId="10888B61" w14:textId="77777777" w:rsidR="00B81EB2" w:rsidRPr="00B74895" w:rsidRDefault="00B81EB2" w:rsidP="006A3AF8">
      <w:pPr>
        <w:rPr>
          <w:b/>
          <w:i/>
          <w:sz w:val="28"/>
        </w:rPr>
      </w:pPr>
      <w:r w:rsidRPr="00B74895">
        <w:rPr>
          <w:b/>
          <w:i/>
          <w:sz w:val="28"/>
        </w:rPr>
        <w:t>Example</w:t>
      </w:r>
    </w:p>
    <w:p w14:paraId="6157D51D" w14:textId="40D024F6" w:rsidR="00B81EB2" w:rsidRDefault="00B81EB2" w:rsidP="006A3AF8">
      <w:pPr>
        <w:spacing w:line="240" w:lineRule="auto"/>
      </w:pPr>
      <w:r>
        <w:t xml:space="preserve">Determine the horizontal asymptote of </w:t>
      </w:r>
      <w:r w:rsidR="0037009E" w:rsidRPr="0037009E">
        <w:rPr>
          <w:position w:val="-30"/>
        </w:rPr>
        <w:object w:dxaOrig="2360" w:dyaOrig="720" w14:anchorId="79769B68">
          <v:shape id="_x0000_i1068" type="#_x0000_t75" style="width:117.6pt;height:36pt" o:ole="">
            <v:imagedata r:id="rId103" o:title=""/>
          </v:shape>
          <o:OLEObject Type="Embed" ProgID="Equation.DSMT4" ShapeID="_x0000_i1068" DrawAspect="Content" ObjectID="_1654440906" r:id="rId104"/>
        </w:object>
      </w:r>
    </w:p>
    <w:p w14:paraId="0197A151" w14:textId="77777777" w:rsidR="00B81EB2" w:rsidRPr="002B4576" w:rsidRDefault="00B81EB2" w:rsidP="006A3AF8">
      <w:pPr>
        <w:rPr>
          <w:b/>
          <w:i/>
          <w:color w:val="943634" w:themeColor="accent2" w:themeShade="BF"/>
          <w:u w:val="single"/>
        </w:rPr>
      </w:pPr>
      <w:r w:rsidRPr="002B4576">
        <w:rPr>
          <w:b/>
          <w:i/>
          <w:color w:val="943634" w:themeColor="accent2" w:themeShade="BF"/>
          <w:u w:val="single"/>
        </w:rPr>
        <w:t>Solution</w:t>
      </w:r>
    </w:p>
    <w:p w14:paraId="3114437E" w14:textId="455CFDA7" w:rsidR="00B81EB2" w:rsidRDefault="00FD6909" w:rsidP="00B81EB2">
      <w:pPr>
        <w:spacing w:line="360" w:lineRule="auto"/>
        <w:ind w:left="360"/>
      </w:pPr>
      <w:r w:rsidRPr="0037009E">
        <w:rPr>
          <w:position w:val="-30"/>
        </w:rPr>
        <w:object w:dxaOrig="1980" w:dyaOrig="720" w14:anchorId="5634ECA0">
          <v:shape id="_x0000_i1069" type="#_x0000_t75" style="width:99pt;height:36pt" o:ole="">
            <v:imagedata r:id="rId105" o:title=""/>
          </v:shape>
          <o:OLEObject Type="Embed" ProgID="Equation.DSMT4" ShapeID="_x0000_i1069" DrawAspect="Content" ObjectID="_1654440907" r:id="rId106"/>
        </w:object>
      </w:r>
    </w:p>
    <w:p w14:paraId="716E12E9" w14:textId="15823FA4" w:rsidR="00B81EB2" w:rsidRDefault="00B81EB2" w:rsidP="00B81EB2">
      <w:pPr>
        <w:ind w:left="360"/>
      </w:pPr>
      <w:r w:rsidRPr="00ED0E6C">
        <w:t>Therefore, the horizontal asymptote (</w:t>
      </w:r>
      <w:r w:rsidRPr="002B4576">
        <w:rPr>
          <w:b/>
          <w:i/>
          <w:color w:val="943634" w:themeColor="accent2" w:themeShade="BF"/>
        </w:rPr>
        <w:t>HA</w:t>
      </w:r>
      <w:r w:rsidRPr="00ED0E6C">
        <w:t>) is:</w:t>
      </w:r>
      <w:r>
        <w:rPr>
          <w:position w:val="-20"/>
        </w:rPr>
        <w:t xml:space="preserve"> </w:t>
      </w:r>
      <w:r w:rsidR="00CC163B" w:rsidRPr="0037009E">
        <w:rPr>
          <w:position w:val="-26"/>
        </w:rPr>
        <w:object w:dxaOrig="999" w:dyaOrig="580" w14:anchorId="47669C1A">
          <v:shape id="_x0000_i1070" type="#_x0000_t75" style="width:50.4pt;height:29.4pt" o:ole="">
            <v:imagedata r:id="rId107" o:title=""/>
          </v:shape>
          <o:OLEObject Type="Embed" ProgID="Equation.DSMT4" ShapeID="_x0000_i1070" DrawAspect="Content" ObjectID="_1654440908" r:id="rId108"/>
        </w:object>
      </w:r>
    </w:p>
    <w:p w14:paraId="26D86DB1" w14:textId="77777777" w:rsidR="00B81EB2" w:rsidRPr="002B4576" w:rsidRDefault="00B81EB2" w:rsidP="00B81EB2">
      <w:pPr>
        <w:spacing w:line="240" w:lineRule="auto"/>
        <w:rPr>
          <w:sz w:val="12"/>
        </w:rPr>
      </w:pPr>
      <w:r w:rsidRPr="002B4576">
        <w:rPr>
          <w:sz w:val="12"/>
        </w:rPr>
        <w:br w:type="page"/>
      </w:r>
    </w:p>
    <w:p w14:paraId="57F4F6E4" w14:textId="77777777" w:rsidR="00B81EB2" w:rsidRPr="00B74895" w:rsidRDefault="00B81EB2" w:rsidP="00B81EB2">
      <w:pPr>
        <w:spacing w:after="120"/>
        <w:rPr>
          <w:b/>
          <w:i/>
          <w:sz w:val="28"/>
        </w:rPr>
      </w:pPr>
      <w:r w:rsidRPr="00B74895">
        <w:rPr>
          <w:b/>
          <w:i/>
          <w:sz w:val="28"/>
        </w:rPr>
        <w:lastRenderedPageBreak/>
        <w:t>Example</w:t>
      </w:r>
    </w:p>
    <w:p w14:paraId="6BB06FA1" w14:textId="77777777" w:rsidR="00B81EB2" w:rsidRDefault="00B81EB2" w:rsidP="00B81EB2">
      <w:r>
        <w:t xml:space="preserve">Find the vertical and the horizontal asymptote for the graph of </w:t>
      </w:r>
      <w:r w:rsidR="0037009E" w:rsidRPr="0037009E">
        <w:rPr>
          <w:position w:val="-10"/>
        </w:rPr>
        <w:object w:dxaOrig="260" w:dyaOrig="340" w14:anchorId="467F7374">
          <v:shape id="_x0000_i1071" type="#_x0000_t75" style="width:12.6pt;height:17.4pt" o:ole="">
            <v:imagedata r:id="rId109" o:title=""/>
          </v:shape>
          <o:OLEObject Type="Embed" ProgID="Equation.DSMT4" ShapeID="_x0000_i1071" DrawAspect="Content" ObjectID="_1654440909" r:id="rId110"/>
        </w:object>
      </w:r>
      <w:r>
        <w:t>, if it exists</w:t>
      </w:r>
    </w:p>
    <w:p w14:paraId="6AB7556B" w14:textId="77777777" w:rsidR="00B81EB2" w:rsidRDefault="0037009E" w:rsidP="00BE1FE5">
      <w:pPr>
        <w:pStyle w:val="ListParagraph"/>
        <w:numPr>
          <w:ilvl w:val="0"/>
          <w:numId w:val="5"/>
        </w:numPr>
        <w:spacing w:after="0" w:line="360" w:lineRule="auto"/>
        <w:ind w:left="540"/>
      </w:pPr>
      <w:r w:rsidRPr="0037009E">
        <w:rPr>
          <w:position w:val="-30"/>
        </w:rPr>
        <w:object w:dxaOrig="1600" w:dyaOrig="620" w14:anchorId="227CF319">
          <v:shape id="_x0000_i1072" type="#_x0000_t75" style="width:80.4pt;height:30.6pt" o:ole="">
            <v:imagedata r:id="rId111" o:title=""/>
          </v:shape>
          <o:OLEObject Type="Embed" ProgID="Equation.DSMT4" ShapeID="_x0000_i1072" DrawAspect="Content" ObjectID="_1654440910" r:id="rId112"/>
        </w:object>
      </w:r>
    </w:p>
    <w:p w14:paraId="1654D34C" w14:textId="77777777" w:rsidR="00B81EB2" w:rsidRDefault="0037009E" w:rsidP="00BE1FE5">
      <w:pPr>
        <w:pStyle w:val="ListParagraph"/>
        <w:numPr>
          <w:ilvl w:val="0"/>
          <w:numId w:val="5"/>
        </w:numPr>
        <w:spacing w:after="0" w:line="360" w:lineRule="auto"/>
        <w:ind w:left="540"/>
      </w:pPr>
      <w:r w:rsidRPr="0037009E">
        <w:rPr>
          <w:position w:val="-30"/>
        </w:rPr>
        <w:object w:dxaOrig="1560" w:dyaOrig="720" w14:anchorId="2E86C446">
          <v:shape id="_x0000_i1073" type="#_x0000_t75" style="width:78pt;height:36pt" o:ole="">
            <v:imagedata r:id="rId113" o:title=""/>
          </v:shape>
          <o:OLEObject Type="Embed" ProgID="Equation.DSMT4" ShapeID="_x0000_i1073" DrawAspect="Content" ObjectID="_1654440911" r:id="rId114"/>
        </w:object>
      </w:r>
    </w:p>
    <w:p w14:paraId="4F3AD3E3" w14:textId="77777777" w:rsidR="00B81EB2" w:rsidRDefault="0037009E" w:rsidP="00BE1FE5">
      <w:pPr>
        <w:pStyle w:val="ListParagraph"/>
        <w:numPr>
          <w:ilvl w:val="0"/>
          <w:numId w:val="5"/>
        </w:numPr>
        <w:ind w:left="540"/>
      </w:pPr>
      <w:r w:rsidRPr="0037009E">
        <w:rPr>
          <w:position w:val="-30"/>
        </w:rPr>
        <w:object w:dxaOrig="2160" w:dyaOrig="720" w14:anchorId="03248222">
          <v:shape id="_x0000_i1074" type="#_x0000_t75" style="width:108pt;height:36pt" o:ole="">
            <v:imagedata r:id="rId115" o:title=""/>
          </v:shape>
          <o:OLEObject Type="Embed" ProgID="Equation.DSMT4" ShapeID="_x0000_i1074" DrawAspect="Content" ObjectID="_1654440912" r:id="rId116"/>
        </w:object>
      </w:r>
    </w:p>
    <w:p w14:paraId="1EDF9E08" w14:textId="77777777" w:rsidR="00B81EB2" w:rsidRPr="002B4576" w:rsidRDefault="00B81EB2" w:rsidP="00B81EB2">
      <w:pPr>
        <w:spacing w:after="120"/>
        <w:rPr>
          <w:b/>
          <w:i/>
          <w:color w:val="943634" w:themeColor="accent2" w:themeShade="BF"/>
          <w:u w:val="single"/>
        </w:rPr>
      </w:pPr>
      <w:r w:rsidRPr="002B4576">
        <w:rPr>
          <w:b/>
          <w:i/>
          <w:color w:val="943634" w:themeColor="accent2" w:themeShade="BF"/>
          <w:u w:val="single"/>
        </w:rPr>
        <w:t>Solution</w:t>
      </w:r>
    </w:p>
    <w:p w14:paraId="03BE6856" w14:textId="77777777" w:rsidR="00B81EB2" w:rsidRDefault="0037009E" w:rsidP="00BE1FE5">
      <w:pPr>
        <w:pStyle w:val="ListParagraph"/>
        <w:numPr>
          <w:ilvl w:val="0"/>
          <w:numId w:val="6"/>
        </w:numPr>
        <w:tabs>
          <w:tab w:val="left" w:pos="2880"/>
        </w:tabs>
      </w:pPr>
      <w:r w:rsidRPr="0037009E">
        <w:rPr>
          <w:position w:val="-30"/>
        </w:rPr>
        <w:object w:dxaOrig="1600" w:dyaOrig="620" w14:anchorId="2AA0F785">
          <v:shape id="_x0000_i1075" type="#_x0000_t75" style="width:80.4pt;height:30.6pt" o:ole="">
            <v:imagedata r:id="rId117" o:title=""/>
          </v:shape>
          <o:OLEObject Type="Embed" ProgID="Equation.DSMT4" ShapeID="_x0000_i1075" DrawAspect="Content" ObjectID="_1654440913" r:id="rId118"/>
        </w:object>
      </w:r>
      <w:r w:rsidR="00B81EB2">
        <w:tab/>
      </w:r>
    </w:p>
    <w:p w14:paraId="3AB54D09" w14:textId="77777777" w:rsidR="00B81EB2" w:rsidRDefault="00B81EB2" w:rsidP="00B81EB2">
      <w:pPr>
        <w:tabs>
          <w:tab w:val="left" w:pos="1440"/>
        </w:tabs>
        <w:ind w:left="720"/>
      </w:pPr>
      <w:r>
        <w:tab/>
      </w:r>
      <w:r w:rsidR="0037009E" w:rsidRPr="0037009E">
        <w:rPr>
          <w:position w:val="-10"/>
        </w:rPr>
        <w:object w:dxaOrig="2860" w:dyaOrig="420" w14:anchorId="7C446063">
          <v:shape id="_x0000_i1076" type="#_x0000_t75" style="width:143.4pt;height:21pt" o:ole="">
            <v:imagedata r:id="rId119" o:title=""/>
          </v:shape>
          <o:OLEObject Type="Embed" ProgID="Equation.DSMT4" ShapeID="_x0000_i1076" DrawAspect="Content" ObjectID="_1654440914" r:id="rId120"/>
        </w:object>
      </w:r>
    </w:p>
    <w:p w14:paraId="58592909" w14:textId="77777777" w:rsidR="00B81EB2" w:rsidRDefault="00B81EB2" w:rsidP="00B81EB2">
      <w:pPr>
        <w:spacing w:after="120"/>
        <w:ind w:left="720"/>
      </w:pPr>
      <w:r w:rsidRPr="002B4576">
        <w:rPr>
          <w:b/>
          <w:i/>
          <w:color w:val="943634" w:themeColor="accent2" w:themeShade="BF"/>
        </w:rPr>
        <w:t>VA</w:t>
      </w:r>
      <w:r w:rsidRPr="008122BD">
        <w:t>:</w:t>
      </w:r>
      <w:r>
        <w:t xml:space="preserve"> </w:t>
      </w:r>
      <w:r w:rsidR="0037009E" w:rsidRPr="0037009E">
        <w:rPr>
          <w:position w:val="-10"/>
        </w:rPr>
        <w:object w:dxaOrig="1460" w:dyaOrig="340" w14:anchorId="6632BA36">
          <v:shape id="_x0000_i1077" type="#_x0000_t75" style="width:72.6pt;height:17.4pt" o:ole="">
            <v:imagedata r:id="rId121" o:title=""/>
          </v:shape>
          <o:OLEObject Type="Embed" ProgID="Equation.DSMT4" ShapeID="_x0000_i1077" DrawAspect="Content" ObjectID="_1654440915" r:id="rId122"/>
        </w:object>
      </w:r>
    </w:p>
    <w:p w14:paraId="6F882525" w14:textId="77777777" w:rsidR="00B81EB2" w:rsidRDefault="00B81EB2" w:rsidP="00B81EB2">
      <w:pPr>
        <w:ind w:left="720"/>
      </w:pPr>
      <w:r w:rsidRPr="002B4576">
        <w:rPr>
          <w:b/>
          <w:i/>
          <w:color w:val="943634" w:themeColor="accent2" w:themeShade="BF"/>
        </w:rPr>
        <w:t>HA</w:t>
      </w:r>
      <w:r>
        <w:t xml:space="preserve">: </w:t>
      </w:r>
      <w:r w:rsidR="0037009E" w:rsidRPr="0037009E">
        <w:rPr>
          <w:position w:val="-10"/>
        </w:rPr>
        <w:object w:dxaOrig="580" w:dyaOrig="320" w14:anchorId="431E9A62">
          <v:shape id="_x0000_i1078" type="#_x0000_t75" style="width:29.4pt;height:15.6pt" o:ole="">
            <v:imagedata r:id="rId123" o:title=""/>
          </v:shape>
          <o:OLEObject Type="Embed" ProgID="Equation.DSMT4" ShapeID="_x0000_i1078" DrawAspect="Content" ObjectID="_1654440916" r:id="rId124"/>
        </w:object>
      </w:r>
    </w:p>
    <w:p w14:paraId="5505E557" w14:textId="77777777" w:rsidR="00B81EB2" w:rsidRDefault="00B81EB2" w:rsidP="00B81EB2"/>
    <w:p w14:paraId="5E3C1FD5" w14:textId="77777777" w:rsidR="00B81EB2" w:rsidRDefault="0037009E" w:rsidP="00FB7534">
      <w:pPr>
        <w:pStyle w:val="ListParagraph"/>
        <w:numPr>
          <w:ilvl w:val="0"/>
          <w:numId w:val="6"/>
        </w:numPr>
        <w:spacing w:after="0" w:line="360" w:lineRule="auto"/>
      </w:pPr>
      <w:r w:rsidRPr="0037009E">
        <w:rPr>
          <w:position w:val="-30"/>
        </w:rPr>
        <w:object w:dxaOrig="1560" w:dyaOrig="720" w14:anchorId="0815899B">
          <v:shape id="_x0000_i1079" type="#_x0000_t75" style="width:78pt;height:36pt" o:ole="">
            <v:imagedata r:id="rId125" o:title=""/>
          </v:shape>
          <o:OLEObject Type="Embed" ProgID="Equation.DSMT4" ShapeID="_x0000_i1079" DrawAspect="Content" ObjectID="_1654440917" r:id="rId126"/>
        </w:object>
      </w:r>
    </w:p>
    <w:p w14:paraId="439E176E" w14:textId="45BEB067" w:rsidR="00B81EB2" w:rsidRDefault="00B81EB2" w:rsidP="00B81EB2">
      <w:pPr>
        <w:tabs>
          <w:tab w:val="left" w:pos="1440"/>
        </w:tabs>
        <w:ind w:left="720"/>
      </w:pPr>
      <w:r>
        <w:tab/>
      </w:r>
      <w:r w:rsidR="00FD6909" w:rsidRPr="00FD6909">
        <w:rPr>
          <w:position w:val="-6"/>
        </w:rPr>
        <w:object w:dxaOrig="1140" w:dyaOrig="380" w14:anchorId="3D4CB748">
          <v:shape id="_x0000_i1080" type="#_x0000_t75" style="width:57pt;height:18.6pt" o:ole="">
            <v:imagedata r:id="rId127" o:title=""/>
          </v:shape>
          <o:OLEObject Type="Embed" ProgID="Equation.DSMT4" ShapeID="_x0000_i1080" DrawAspect="Content" ObjectID="_1654440918" r:id="rId128"/>
        </w:object>
      </w:r>
    </w:p>
    <w:p w14:paraId="42B3DB89" w14:textId="77777777" w:rsidR="00FD6909" w:rsidRDefault="00FD6909" w:rsidP="00B81EB2">
      <w:pPr>
        <w:tabs>
          <w:tab w:val="left" w:pos="1440"/>
        </w:tabs>
        <w:ind w:left="720"/>
      </w:pPr>
      <w:bookmarkStart w:id="0" w:name="MTBlankEqn"/>
      <w:r>
        <w:tab/>
      </w:r>
      <w:r w:rsidRPr="00FD6909">
        <w:rPr>
          <w:position w:val="-6"/>
        </w:rPr>
        <w:object w:dxaOrig="800" w:dyaOrig="380" w14:anchorId="08C3246D">
          <v:shape id="_x0000_i1081" type="#_x0000_t75" style="width:39.6pt;height:18.6pt" o:ole="">
            <v:imagedata r:id="rId129" o:title=""/>
          </v:shape>
          <o:OLEObject Type="Embed" ProgID="Equation.DSMT4" ShapeID="_x0000_i1081" DrawAspect="Content" ObjectID="_1654440919" r:id="rId130"/>
        </w:object>
      </w:r>
      <w:bookmarkEnd w:id="0"/>
    </w:p>
    <w:p w14:paraId="4DEEA572" w14:textId="77777777" w:rsidR="00FD6909" w:rsidRDefault="00FD6909" w:rsidP="00B81EB2">
      <w:pPr>
        <w:tabs>
          <w:tab w:val="left" w:pos="1440"/>
        </w:tabs>
        <w:ind w:left="720"/>
      </w:pPr>
      <w:r>
        <w:tab/>
        <w:t xml:space="preserve"> </w:t>
      </w:r>
      <w:r w:rsidRPr="00FD6909">
        <w:rPr>
          <w:position w:val="-20"/>
        </w:rPr>
        <w:object w:dxaOrig="800" w:dyaOrig="520" w14:anchorId="156FDF6A">
          <v:shape id="_x0000_i1082" type="#_x0000_t75" style="width:39.6pt;height:26.4pt" o:ole="">
            <v:imagedata r:id="rId131" o:title=""/>
          </v:shape>
          <o:OLEObject Type="Embed" ProgID="Equation.DSMT4" ShapeID="_x0000_i1082" DrawAspect="Content" ObjectID="_1654440920" r:id="rId132"/>
        </w:object>
      </w:r>
    </w:p>
    <w:p w14:paraId="223E3C42" w14:textId="031A349B" w:rsidR="00FD6909" w:rsidRDefault="00FD6909" w:rsidP="003A7322">
      <w:pPr>
        <w:tabs>
          <w:tab w:val="left" w:pos="1440"/>
        </w:tabs>
        <w:spacing w:line="360" w:lineRule="auto"/>
        <w:ind w:left="720"/>
      </w:pPr>
      <w:r>
        <w:tab/>
        <w:t xml:space="preserve"> </w:t>
      </w:r>
      <w:r w:rsidRPr="00FD6909">
        <w:rPr>
          <w:position w:val="-26"/>
        </w:rPr>
        <w:object w:dxaOrig="900" w:dyaOrig="560" w14:anchorId="22C50A82">
          <v:shape id="_x0000_i1083" type="#_x0000_t75" style="width:45pt;height:27.6pt" o:ole="">
            <v:imagedata r:id="rId133" o:title=""/>
          </v:shape>
          <o:OLEObject Type="Embed" ProgID="Equation.DSMT4" ShapeID="_x0000_i1083" DrawAspect="Content" ObjectID="_1654440921" r:id="rId134"/>
        </w:object>
      </w:r>
      <w:r>
        <w:t xml:space="preserve"> </w:t>
      </w:r>
    </w:p>
    <w:p w14:paraId="22F5A3C4" w14:textId="77777777" w:rsidR="00B81EB2" w:rsidRDefault="00B81EB2" w:rsidP="00B81EB2">
      <w:pPr>
        <w:spacing w:after="120"/>
        <w:ind w:left="720"/>
      </w:pPr>
      <w:r w:rsidRPr="002B4576">
        <w:rPr>
          <w:b/>
          <w:i/>
          <w:color w:val="943634" w:themeColor="accent2" w:themeShade="BF"/>
        </w:rPr>
        <w:t>VA</w:t>
      </w:r>
      <w:r w:rsidRPr="008122BD">
        <w:t>:</w:t>
      </w:r>
      <w:r>
        <w:t xml:space="preserve"> </w:t>
      </w:r>
      <w:r w:rsidR="0037009E" w:rsidRPr="0037009E">
        <w:rPr>
          <w:position w:val="-28"/>
        </w:rPr>
        <w:object w:dxaOrig="1960" w:dyaOrig="600" w14:anchorId="432012EF">
          <v:shape id="_x0000_i1084" type="#_x0000_t75" style="width:98.4pt;height:30pt" o:ole="">
            <v:imagedata r:id="rId135" o:title=""/>
          </v:shape>
          <o:OLEObject Type="Embed" ProgID="Equation.DSMT4" ShapeID="_x0000_i1084" DrawAspect="Content" ObjectID="_1654440922" r:id="rId136"/>
        </w:object>
      </w:r>
    </w:p>
    <w:p w14:paraId="449850A6" w14:textId="77777777" w:rsidR="00B81EB2" w:rsidRDefault="00B81EB2" w:rsidP="00B81EB2">
      <w:pPr>
        <w:ind w:left="720"/>
      </w:pPr>
      <w:r w:rsidRPr="002B4576">
        <w:rPr>
          <w:b/>
          <w:i/>
          <w:color w:val="943634" w:themeColor="accent2" w:themeShade="BF"/>
        </w:rPr>
        <w:t>HA</w:t>
      </w:r>
      <w:r>
        <w:t xml:space="preserve">: </w:t>
      </w:r>
      <w:r w:rsidR="0037009E" w:rsidRPr="0037009E">
        <w:rPr>
          <w:position w:val="-20"/>
        </w:rPr>
        <w:object w:dxaOrig="620" w:dyaOrig="520" w14:anchorId="40832321">
          <v:shape id="_x0000_i1085" type="#_x0000_t75" style="width:30.6pt;height:26.4pt" o:ole="">
            <v:imagedata r:id="rId137" o:title=""/>
          </v:shape>
          <o:OLEObject Type="Embed" ProgID="Equation.DSMT4" ShapeID="_x0000_i1085" DrawAspect="Content" ObjectID="_1654440923" r:id="rId138"/>
        </w:object>
      </w:r>
    </w:p>
    <w:p w14:paraId="225ABDDC" w14:textId="77777777" w:rsidR="00B81EB2" w:rsidRDefault="00B81EB2" w:rsidP="00B81EB2"/>
    <w:p w14:paraId="0E325453" w14:textId="77777777" w:rsidR="00B81EB2" w:rsidRDefault="0037009E" w:rsidP="00BE1FE5">
      <w:pPr>
        <w:pStyle w:val="ListParagraph"/>
        <w:numPr>
          <w:ilvl w:val="0"/>
          <w:numId w:val="6"/>
        </w:numPr>
      </w:pPr>
      <w:r w:rsidRPr="0037009E">
        <w:rPr>
          <w:position w:val="-30"/>
        </w:rPr>
        <w:object w:dxaOrig="2160" w:dyaOrig="720" w14:anchorId="01E78DB2">
          <v:shape id="_x0000_i1086" type="#_x0000_t75" style="width:108pt;height:36pt" o:ole="">
            <v:imagedata r:id="rId139" o:title=""/>
          </v:shape>
          <o:OLEObject Type="Embed" ProgID="Equation.DSMT4" ShapeID="_x0000_i1086" DrawAspect="Content" ObjectID="_1654440924" r:id="rId140"/>
        </w:object>
      </w:r>
    </w:p>
    <w:p w14:paraId="3BD9BEDB" w14:textId="77777777" w:rsidR="00B81EB2" w:rsidRDefault="00B81EB2" w:rsidP="00B81EB2">
      <w:pPr>
        <w:tabs>
          <w:tab w:val="left" w:pos="1440"/>
        </w:tabs>
        <w:spacing w:line="360" w:lineRule="auto"/>
        <w:ind w:left="720"/>
      </w:pPr>
      <w:r>
        <w:tab/>
      </w:r>
      <w:r w:rsidR="0037009E" w:rsidRPr="0037009E">
        <w:rPr>
          <w:position w:val="-6"/>
        </w:rPr>
        <w:object w:dxaOrig="2320" w:dyaOrig="380" w14:anchorId="2B339DF0">
          <v:shape id="_x0000_i1087" type="#_x0000_t75" style="width:116.4pt;height:18.6pt" o:ole="">
            <v:imagedata r:id="rId141" o:title=""/>
          </v:shape>
          <o:OLEObject Type="Embed" ProgID="Equation.DSMT4" ShapeID="_x0000_i1087" DrawAspect="Content" ObjectID="_1654440925" r:id="rId142"/>
        </w:object>
      </w:r>
    </w:p>
    <w:p w14:paraId="2B7BB512" w14:textId="77777777" w:rsidR="00B81EB2" w:rsidRDefault="00B81EB2" w:rsidP="00B81EB2">
      <w:pPr>
        <w:spacing w:after="120"/>
        <w:ind w:left="720"/>
      </w:pPr>
      <w:r w:rsidRPr="002B4576">
        <w:rPr>
          <w:b/>
          <w:i/>
          <w:color w:val="943634" w:themeColor="accent2" w:themeShade="BF"/>
        </w:rPr>
        <w:t>VA</w:t>
      </w:r>
      <w:r w:rsidRPr="008122BD">
        <w:t>:</w:t>
      </w:r>
      <w:r>
        <w:t xml:space="preserve"> </w:t>
      </w:r>
      <w:r w:rsidRPr="008A1516">
        <w:rPr>
          <w:i/>
          <w:sz w:val="26"/>
          <w:szCs w:val="26"/>
        </w:rPr>
        <w:t>n/a</w:t>
      </w:r>
    </w:p>
    <w:p w14:paraId="43DE4164" w14:textId="77777777" w:rsidR="00B81EB2" w:rsidRDefault="00B81EB2" w:rsidP="00B81EB2">
      <w:pPr>
        <w:ind w:left="720"/>
      </w:pPr>
      <w:r w:rsidRPr="002B4576">
        <w:rPr>
          <w:b/>
          <w:i/>
          <w:color w:val="943634" w:themeColor="accent2" w:themeShade="BF"/>
        </w:rPr>
        <w:t>HA</w:t>
      </w:r>
      <w:r>
        <w:t xml:space="preserve">:  </w:t>
      </w:r>
      <w:r w:rsidRPr="008A1516">
        <w:rPr>
          <w:i/>
          <w:sz w:val="26"/>
          <w:szCs w:val="26"/>
        </w:rPr>
        <w:t>n/a</w:t>
      </w:r>
    </w:p>
    <w:p w14:paraId="407F689A" w14:textId="77777777" w:rsidR="00B81EB2" w:rsidRPr="002B4576" w:rsidRDefault="00B81EB2" w:rsidP="00B81EB2">
      <w:pPr>
        <w:spacing w:line="240" w:lineRule="auto"/>
        <w:rPr>
          <w:sz w:val="12"/>
        </w:rPr>
      </w:pPr>
      <w:r w:rsidRPr="002B4576">
        <w:rPr>
          <w:sz w:val="12"/>
        </w:rPr>
        <w:br w:type="page"/>
      </w:r>
    </w:p>
    <w:p w14:paraId="72DCBC86" w14:textId="77777777" w:rsidR="00B81EB2" w:rsidRPr="00C1635A" w:rsidRDefault="00B81EB2" w:rsidP="00B81EB2">
      <w:pPr>
        <w:tabs>
          <w:tab w:val="center" w:pos="4680"/>
          <w:tab w:val="right" w:pos="9360"/>
        </w:tabs>
        <w:spacing w:after="120"/>
        <w:rPr>
          <w:rFonts w:eastAsia="Calibri" w:cs="Times New Roman"/>
          <w:b/>
          <w:i/>
          <w:color w:val="632423" w:themeColor="accent2" w:themeShade="80"/>
          <w:sz w:val="28"/>
        </w:rPr>
      </w:pPr>
      <w:r w:rsidRPr="00C1635A">
        <w:rPr>
          <w:rFonts w:eastAsia="Calibri" w:cs="Times New Roman"/>
          <w:b/>
          <w:i/>
          <w:color w:val="632423" w:themeColor="accent2" w:themeShade="80"/>
          <w:sz w:val="28"/>
        </w:rPr>
        <w:lastRenderedPageBreak/>
        <w:t xml:space="preserve">Slant </w:t>
      </w:r>
      <w:r w:rsidRPr="00C1635A">
        <w:rPr>
          <w:rFonts w:eastAsia="Calibri" w:cs="Times New Roman"/>
          <w:b/>
          <w:color w:val="632423" w:themeColor="accent2" w:themeShade="80"/>
          <w:sz w:val="28"/>
        </w:rPr>
        <w:t>or</w:t>
      </w:r>
      <w:r w:rsidRPr="00C1635A">
        <w:rPr>
          <w:rFonts w:eastAsia="Calibri" w:cs="Times New Roman"/>
          <w:b/>
          <w:i/>
          <w:color w:val="632423" w:themeColor="accent2" w:themeShade="80"/>
          <w:sz w:val="28"/>
        </w:rPr>
        <w:t xml:space="preserve"> Oblique </w:t>
      </w:r>
      <w:r w:rsidRPr="00C1635A">
        <w:rPr>
          <w:rFonts w:eastAsia="Calibri" w:cs="Times New Roman"/>
          <w:b/>
          <w:color w:val="632423" w:themeColor="accent2" w:themeShade="80"/>
          <w:sz w:val="28"/>
        </w:rPr>
        <w:t>Asymptotes</w:t>
      </w:r>
    </w:p>
    <w:p w14:paraId="1939660E" w14:textId="77777777" w:rsidR="00B81EB2" w:rsidRPr="00BE5F18" w:rsidRDefault="00B81EB2" w:rsidP="00B81EB2">
      <w:pPr>
        <w:rPr>
          <w:rFonts w:eastAsia="Calibri" w:cs="Times New Roman"/>
        </w:rPr>
      </w:pPr>
      <w:r w:rsidRPr="00BE5F18">
        <w:rPr>
          <w:rFonts w:eastAsia="Calibri" w:cs="Times New Roman"/>
        </w:rPr>
        <w:t>When the degree of the numerator is one greater than the degree of the numerator, the graph has a slant or oblique asymptote</w:t>
      </w:r>
      <w:r>
        <w:rPr>
          <w:rFonts w:eastAsia="Calibri" w:cs="Times New Roman"/>
        </w:rPr>
        <w:t xml:space="preserve"> and it is a line </w:t>
      </w:r>
      <w:r w:rsidR="0037009E" w:rsidRPr="0037009E">
        <w:rPr>
          <w:position w:val="-10"/>
        </w:rPr>
        <w:object w:dxaOrig="1840" w:dyaOrig="340" w14:anchorId="763EC379">
          <v:shape id="_x0000_i1088" type="#_x0000_t75" style="width:92.4pt;height:17.4pt" o:ole="">
            <v:imagedata r:id="rId143" o:title=""/>
          </v:shape>
          <o:OLEObject Type="Embed" ProgID="Equation.DSMT4" ShapeID="_x0000_i1088" DrawAspect="Content" ObjectID="_1654440926" r:id="rId144"/>
        </w:object>
      </w:r>
      <w:r w:rsidRPr="00BE5F18">
        <w:rPr>
          <w:rFonts w:eastAsia="Calibri" w:cs="Times New Roman"/>
        </w:rPr>
        <w:t xml:space="preserve">. To find the slant asymptote, divide the fraction using long division. The quotient (not remainder) is the slant asymptote.  </w:t>
      </w:r>
    </w:p>
    <w:p w14:paraId="4A0CE6DA" w14:textId="77777777" w:rsidR="00B81EB2" w:rsidRPr="00BE5F18" w:rsidRDefault="00B81EB2" w:rsidP="00B81EB2">
      <w:pPr>
        <w:rPr>
          <w:rFonts w:eastAsia="Calibri" w:cs="Times New Roman"/>
          <w:b/>
        </w:rPr>
      </w:pPr>
    </w:p>
    <w:p w14:paraId="6C0102C6" w14:textId="77777777" w:rsidR="00B81EB2" w:rsidRPr="00BE5F18" w:rsidRDefault="0037009E" w:rsidP="00B81EB2">
      <w:pPr>
        <w:tabs>
          <w:tab w:val="left" w:pos="2880"/>
        </w:tabs>
        <w:ind w:left="360"/>
        <w:rPr>
          <w:rFonts w:eastAsia="Calibri" w:cs="Times New Roman"/>
          <w:b/>
        </w:rPr>
      </w:pPr>
      <w:r w:rsidRPr="0037009E">
        <w:rPr>
          <w:position w:val="-24"/>
        </w:rPr>
        <w:object w:dxaOrig="1200" w:dyaOrig="740" w14:anchorId="60DDEE25">
          <v:shape id="_x0000_i1089" type="#_x0000_t75" style="width:60pt;height:36.6pt" o:ole="">
            <v:imagedata r:id="rId145" o:title=""/>
          </v:shape>
          <o:OLEObject Type="Embed" ProgID="Equation.DSMT4" ShapeID="_x0000_i1089" DrawAspect="Content" ObjectID="_1654440927" r:id="rId146"/>
        </w:object>
      </w:r>
      <w:r w:rsidR="00B81EB2">
        <w:rPr>
          <w:rFonts w:eastAsia="Calibri" w:cs="Times New Roman"/>
          <w:b/>
          <w:position w:val="-24"/>
        </w:rPr>
        <w:tab/>
      </w:r>
    </w:p>
    <w:p w14:paraId="7DD44E00" w14:textId="77777777" w:rsidR="00B81EB2" w:rsidRPr="00BE5F18" w:rsidRDefault="00B81EB2" w:rsidP="00B81EB2">
      <w:pPr>
        <w:tabs>
          <w:tab w:val="left" w:pos="1440"/>
          <w:tab w:val="left" w:pos="4320"/>
        </w:tabs>
        <w:spacing w:after="120"/>
        <w:rPr>
          <w:rFonts w:eastAsia="Calibri" w:cs="Times New Roman"/>
          <w:b/>
          <w:color w:val="FF0000"/>
          <w:position w:val="-24"/>
        </w:rPr>
      </w:pPr>
      <w:r w:rsidRPr="00BE5F18">
        <w:rPr>
          <w:rFonts w:eastAsia="Calibri" w:cs="Times New Roman"/>
          <w:b/>
        </w:rPr>
        <w:tab/>
      </w:r>
      <w:r w:rsidR="0037009E" w:rsidRPr="0037009E">
        <w:rPr>
          <w:position w:val="-82"/>
        </w:rPr>
        <w:object w:dxaOrig="2120" w:dyaOrig="2380" w14:anchorId="3D05DE94">
          <v:shape id="_x0000_i1090" type="#_x0000_t75" style="width:105.6pt;height:119.4pt" o:ole="">
            <v:imagedata r:id="rId147" o:title=""/>
          </v:shape>
          <o:OLEObject Type="Embed" ProgID="Equation.DSMT4" ShapeID="_x0000_i1090" DrawAspect="Content" ObjectID="_1654440928" r:id="rId148"/>
        </w:object>
      </w:r>
      <w:r>
        <w:rPr>
          <w:rFonts w:eastAsia="Calibri" w:cs="Times New Roman"/>
          <w:b/>
          <w:color w:val="FF0000"/>
          <w:position w:val="-82"/>
        </w:rPr>
        <w:tab/>
      </w:r>
      <w:r w:rsidR="0037009E" w:rsidRPr="0037009E">
        <w:rPr>
          <w:position w:val="-24"/>
        </w:rPr>
        <w:object w:dxaOrig="2760" w:dyaOrig="720" w14:anchorId="2538A524">
          <v:shape id="_x0000_i1091" type="#_x0000_t75" style="width:138pt;height:36pt" o:ole="">
            <v:imagedata r:id="rId149" o:title=""/>
          </v:shape>
          <o:OLEObject Type="Embed" ProgID="Equation.DSMT4" ShapeID="_x0000_i1091" DrawAspect="Content" ObjectID="_1654440929" r:id="rId150"/>
        </w:object>
      </w:r>
    </w:p>
    <w:p w14:paraId="54C161BE" w14:textId="77777777" w:rsidR="00B81EB2" w:rsidRPr="00BE5F18" w:rsidRDefault="00B81EB2" w:rsidP="00B81EB2">
      <w:pPr>
        <w:tabs>
          <w:tab w:val="center" w:pos="4680"/>
          <w:tab w:val="right" w:pos="9360"/>
        </w:tabs>
        <w:ind w:left="810"/>
        <w:rPr>
          <w:rFonts w:eastAsia="Calibri" w:cs="Times New Roman"/>
          <w:b/>
          <w:i/>
        </w:rPr>
      </w:pPr>
      <w:r w:rsidRPr="00BE5F18">
        <w:rPr>
          <w:rFonts w:eastAsia="Calibri" w:cs="Times New Roman"/>
        </w:rPr>
        <w:t xml:space="preserve">The </w:t>
      </w:r>
      <w:r>
        <w:rPr>
          <w:rFonts w:eastAsia="Calibri" w:cs="Times New Roman"/>
          <w:b/>
          <w:i/>
        </w:rPr>
        <w:t>oblique</w:t>
      </w:r>
      <w:r w:rsidRPr="00BE5F18">
        <w:rPr>
          <w:rFonts w:eastAsia="Calibri" w:cs="Times New Roman"/>
        </w:rPr>
        <w:t xml:space="preserve"> </w:t>
      </w:r>
      <w:r w:rsidRPr="00BA6BB3">
        <w:rPr>
          <w:rFonts w:eastAsia="Calibri" w:cs="Times New Roman"/>
          <w:b/>
          <w:i/>
        </w:rPr>
        <w:t>asymptote</w:t>
      </w:r>
      <w:r w:rsidRPr="00BE5F18">
        <w:rPr>
          <w:rFonts w:eastAsia="Calibri" w:cs="Times New Roman"/>
        </w:rPr>
        <w:t xml:space="preserve"> is the line </w:t>
      </w:r>
      <w:r w:rsidRPr="00BE5F18">
        <w:rPr>
          <w:rFonts w:eastAsia="Calibri" w:cs="Times New Roman"/>
          <w:b/>
          <w:i/>
          <w:sz w:val="26"/>
          <w:szCs w:val="26"/>
        </w:rPr>
        <w:t xml:space="preserve">y </w:t>
      </w:r>
      <w:r w:rsidRPr="00BE5F18">
        <w:rPr>
          <w:rFonts w:eastAsia="Calibri" w:cs="Times New Roman"/>
          <w:b/>
        </w:rPr>
        <w:t>= 3</w:t>
      </w:r>
      <w:r w:rsidRPr="00BE5F18">
        <w:rPr>
          <w:rFonts w:eastAsia="Calibri" w:cs="Times New Roman"/>
          <w:b/>
          <w:i/>
          <w:sz w:val="26"/>
          <w:szCs w:val="26"/>
        </w:rPr>
        <w:t>x</w:t>
      </w:r>
      <w:r w:rsidRPr="00BE5F18">
        <w:rPr>
          <w:rFonts w:eastAsia="Calibri" w:cs="Times New Roman"/>
          <w:b/>
        </w:rPr>
        <w:t xml:space="preserve"> </w:t>
      </w:r>
      <w:r>
        <w:rPr>
          <w:rFonts w:eastAsia="Calibri" w:cs="Times New Roman"/>
          <w:b/>
        </w:rPr>
        <w:sym w:font="Symbol" w:char="F02D"/>
      </w:r>
      <w:r w:rsidRPr="00BE5F18">
        <w:rPr>
          <w:rFonts w:eastAsia="Calibri" w:cs="Times New Roman"/>
          <w:b/>
        </w:rPr>
        <w:t xml:space="preserve"> 6</w:t>
      </w:r>
    </w:p>
    <w:p w14:paraId="19CF86B9" w14:textId="77777777" w:rsidR="00B81EB2" w:rsidRDefault="00B81EB2" w:rsidP="00B81EB2"/>
    <w:p w14:paraId="497032BC" w14:textId="77777777" w:rsidR="00B81EB2" w:rsidRDefault="00B81EB2" w:rsidP="00B81EB2"/>
    <w:p w14:paraId="705733BB" w14:textId="77777777" w:rsidR="00B81EB2" w:rsidRPr="00B74895" w:rsidRDefault="00B81EB2" w:rsidP="00B81EB2">
      <w:pPr>
        <w:rPr>
          <w:b/>
          <w:i/>
          <w:sz w:val="28"/>
        </w:rPr>
      </w:pPr>
      <w:r w:rsidRPr="00B74895">
        <w:rPr>
          <w:b/>
          <w:i/>
          <w:sz w:val="28"/>
        </w:rPr>
        <w:t>Example</w:t>
      </w:r>
    </w:p>
    <w:p w14:paraId="5C687A2D" w14:textId="77777777" w:rsidR="00B81EB2" w:rsidRDefault="00B81EB2" w:rsidP="00B81EB2">
      <w:pPr>
        <w:tabs>
          <w:tab w:val="left" w:pos="2880"/>
        </w:tabs>
      </w:pPr>
      <w:r>
        <w:rPr>
          <w:noProof/>
        </w:rPr>
        <w:drawing>
          <wp:anchor distT="0" distB="0" distL="114300" distR="114300" simplePos="0" relativeHeight="251856896" behindDoc="0" locked="0" layoutInCell="1" allowOverlap="1" wp14:anchorId="09241399" wp14:editId="48108CEE">
            <wp:simplePos x="0" y="0"/>
            <wp:positionH relativeFrom="column">
              <wp:posOffset>3554730</wp:posOffset>
            </wp:positionH>
            <wp:positionV relativeFrom="paragraph">
              <wp:posOffset>389255</wp:posOffset>
            </wp:positionV>
            <wp:extent cx="2741149" cy="3017520"/>
            <wp:effectExtent l="0" t="0" r="2540" b="0"/>
            <wp:wrapSquare wrapText="bothSides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1149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Find all the asymptotes of </w:t>
      </w:r>
      <w:r>
        <w:tab/>
      </w:r>
      <w:r w:rsidR="0037009E" w:rsidRPr="0037009E">
        <w:rPr>
          <w:position w:val="-20"/>
        </w:rPr>
        <w:object w:dxaOrig="2040" w:dyaOrig="620" w14:anchorId="3DFB50B7">
          <v:shape id="_x0000_i1092" type="#_x0000_t75" style="width:102pt;height:30.6pt" o:ole="">
            <v:imagedata r:id="rId152" o:title=""/>
          </v:shape>
          <o:OLEObject Type="Embed" ProgID="Equation.DSMT4" ShapeID="_x0000_i1092" DrawAspect="Content" ObjectID="_1654440930" r:id="rId153"/>
        </w:object>
      </w:r>
    </w:p>
    <w:p w14:paraId="2F240A42" w14:textId="77777777" w:rsidR="00B81EB2" w:rsidRPr="00862151" w:rsidRDefault="00B81EB2" w:rsidP="00B81EB2">
      <w:pPr>
        <w:rPr>
          <w:b/>
          <w:i/>
          <w:color w:val="943634" w:themeColor="accent2" w:themeShade="BF"/>
          <w:u w:val="single"/>
        </w:rPr>
      </w:pPr>
      <w:r w:rsidRPr="00862151">
        <w:rPr>
          <w:b/>
          <w:i/>
          <w:color w:val="943634" w:themeColor="accent2" w:themeShade="BF"/>
          <w:u w:val="single"/>
        </w:rPr>
        <w:t>Solution</w:t>
      </w:r>
    </w:p>
    <w:p w14:paraId="14AA4DC3" w14:textId="77777777" w:rsidR="00B81EB2" w:rsidRDefault="0037009E" w:rsidP="00B81EB2">
      <w:pPr>
        <w:ind w:left="360"/>
        <w:rPr>
          <w:rFonts w:eastAsia="Calibri" w:cs="Times New Roman"/>
          <w:b/>
          <w:color w:val="FF0000"/>
          <w:position w:val="-82"/>
        </w:rPr>
      </w:pPr>
      <w:r w:rsidRPr="0037009E">
        <w:rPr>
          <w:position w:val="-82"/>
        </w:rPr>
        <w:object w:dxaOrig="1840" w:dyaOrig="2380" w14:anchorId="6D54568B">
          <v:shape id="_x0000_i1093" type="#_x0000_t75" style="width:92.4pt;height:119.4pt" o:ole="">
            <v:imagedata r:id="rId154" o:title=""/>
          </v:shape>
          <o:OLEObject Type="Embed" ProgID="Equation.DSMT4" ShapeID="_x0000_i1093" DrawAspect="Content" ObjectID="_1654440931" r:id="rId155"/>
        </w:object>
      </w:r>
    </w:p>
    <w:p w14:paraId="6475E5C3" w14:textId="77777777" w:rsidR="00B81EB2" w:rsidRDefault="0037009E" w:rsidP="00B81EB2">
      <w:pPr>
        <w:spacing w:after="120"/>
        <w:ind w:left="360"/>
      </w:pPr>
      <w:r w:rsidRPr="0037009E">
        <w:rPr>
          <w:position w:val="-20"/>
        </w:rPr>
        <w:object w:dxaOrig="3780" w:dyaOrig="620" w14:anchorId="5788F912">
          <v:shape id="_x0000_i1094" type="#_x0000_t75" style="width:189pt;height:30.6pt" o:ole="">
            <v:imagedata r:id="rId156" o:title=""/>
          </v:shape>
          <o:OLEObject Type="Embed" ProgID="Equation.DSMT4" ShapeID="_x0000_i1094" DrawAspect="Content" ObjectID="_1654440932" r:id="rId157"/>
        </w:object>
      </w:r>
    </w:p>
    <w:p w14:paraId="19FC6553" w14:textId="77777777" w:rsidR="00B81EB2" w:rsidRDefault="00B81EB2" w:rsidP="00B81EB2">
      <w:pPr>
        <w:ind w:left="360"/>
        <w:rPr>
          <w:rFonts w:eastAsia="Calibri" w:cs="Times New Roman"/>
        </w:rPr>
      </w:pPr>
      <w:r w:rsidRPr="00BE5F18">
        <w:rPr>
          <w:rFonts w:eastAsia="Calibri" w:cs="Times New Roman"/>
        </w:rPr>
        <w:t xml:space="preserve">The </w:t>
      </w:r>
      <w:r w:rsidRPr="00861977">
        <w:rPr>
          <w:rFonts w:eastAsia="Calibri" w:cs="Times New Roman"/>
          <w:b/>
          <w:i/>
          <w:color w:val="632423" w:themeColor="accent2" w:themeShade="80"/>
        </w:rPr>
        <w:t>oblique</w:t>
      </w:r>
      <w:r w:rsidRPr="00BE5F18">
        <w:rPr>
          <w:rFonts w:eastAsia="Calibri" w:cs="Times New Roman"/>
        </w:rPr>
        <w:t xml:space="preserve"> </w:t>
      </w:r>
      <w:r w:rsidRPr="00BA6BB3">
        <w:rPr>
          <w:rFonts w:eastAsia="Calibri" w:cs="Times New Roman"/>
          <w:b/>
          <w:i/>
        </w:rPr>
        <w:t>asymptote</w:t>
      </w:r>
      <w:r w:rsidRPr="00BE5F18">
        <w:rPr>
          <w:rFonts w:eastAsia="Calibri" w:cs="Times New Roman"/>
        </w:rPr>
        <w:t xml:space="preserve"> is the line </w:t>
      </w:r>
      <w:r w:rsidR="0037009E" w:rsidRPr="0037009E">
        <w:rPr>
          <w:position w:val="-10"/>
        </w:rPr>
        <w:object w:dxaOrig="1020" w:dyaOrig="320" w14:anchorId="3CC81B01">
          <v:shape id="_x0000_i1095" type="#_x0000_t75" style="width:51pt;height:15.6pt" o:ole="">
            <v:imagedata r:id="rId158" o:title=""/>
          </v:shape>
          <o:OLEObject Type="Embed" ProgID="Equation.DSMT4" ShapeID="_x0000_i1095" DrawAspect="Content" ObjectID="_1654440933" r:id="rId159"/>
        </w:object>
      </w:r>
    </w:p>
    <w:p w14:paraId="02C7E1D2" w14:textId="77777777" w:rsidR="00B81EB2" w:rsidRPr="00BE5F18" w:rsidRDefault="00B81EB2" w:rsidP="00B81EB2">
      <w:pPr>
        <w:ind w:left="360"/>
        <w:rPr>
          <w:rFonts w:eastAsia="Calibri" w:cs="Times New Roman"/>
          <w:b/>
          <w:i/>
        </w:rPr>
      </w:pPr>
      <w:proofErr w:type="gramStart"/>
      <w:r w:rsidRPr="00D053BA">
        <w:rPr>
          <w:b/>
          <w:i/>
          <w:color w:val="632423" w:themeColor="accent2" w:themeShade="80"/>
        </w:rPr>
        <w:t>VA</w:t>
      </w:r>
      <w:r>
        <w:t>:</w:t>
      </w:r>
      <w:r>
        <w:rPr>
          <w:rFonts w:eastAsia="Calibri" w:cs="Times New Roman"/>
        </w:rPr>
        <w:t>:</w:t>
      </w:r>
      <w:proofErr w:type="gramEnd"/>
      <w:r>
        <w:rPr>
          <w:rFonts w:eastAsia="Calibri" w:cs="Times New Roman"/>
        </w:rPr>
        <w:t xml:space="preserve"> </w:t>
      </w:r>
      <w:r w:rsidR="0037009E" w:rsidRPr="0037009E">
        <w:rPr>
          <w:position w:val="-6"/>
        </w:rPr>
        <w:object w:dxaOrig="580" w:dyaOrig="279" w14:anchorId="63C0CBAE">
          <v:shape id="_x0000_i1096" type="#_x0000_t75" style="width:29.4pt;height:14.4pt" o:ole="">
            <v:imagedata r:id="rId160" o:title=""/>
          </v:shape>
          <o:OLEObject Type="Embed" ProgID="Equation.DSMT4" ShapeID="_x0000_i1096" DrawAspect="Content" ObjectID="_1654440934" r:id="rId161"/>
        </w:object>
      </w:r>
    </w:p>
    <w:p w14:paraId="492EDF66" w14:textId="77777777" w:rsidR="00B81EB2" w:rsidRDefault="00B81EB2" w:rsidP="00B81EB2">
      <w:pPr>
        <w:spacing w:line="360" w:lineRule="auto"/>
      </w:pPr>
    </w:p>
    <w:p w14:paraId="263D290C" w14:textId="77777777" w:rsidR="00B81EB2" w:rsidRDefault="00B81EB2" w:rsidP="00B81EB2">
      <w:pPr>
        <w:spacing w:line="360" w:lineRule="auto"/>
      </w:pPr>
    </w:p>
    <w:p w14:paraId="135C6570" w14:textId="77777777" w:rsidR="00B81EB2" w:rsidRPr="00862151" w:rsidRDefault="00B81EB2" w:rsidP="00B81EB2">
      <w:pPr>
        <w:spacing w:line="240" w:lineRule="auto"/>
        <w:rPr>
          <w:sz w:val="12"/>
        </w:rPr>
      </w:pPr>
      <w:r w:rsidRPr="00862151">
        <w:rPr>
          <w:sz w:val="12"/>
        </w:rPr>
        <w:br w:type="page"/>
      </w:r>
    </w:p>
    <w:p w14:paraId="5AAC3661" w14:textId="77777777" w:rsidR="00B81EB2" w:rsidRPr="00484FB0" w:rsidRDefault="00B81EB2" w:rsidP="00B81EB2">
      <w:pPr>
        <w:spacing w:after="120" w:line="360" w:lineRule="auto"/>
        <w:rPr>
          <w:b/>
          <w:sz w:val="28"/>
        </w:rPr>
      </w:pPr>
      <w:r w:rsidRPr="00484FB0">
        <w:rPr>
          <w:b/>
          <w:sz w:val="28"/>
        </w:rPr>
        <w:lastRenderedPageBreak/>
        <w:t xml:space="preserve">Graph </w:t>
      </w:r>
      <w:r>
        <w:rPr>
          <w:b/>
          <w:sz w:val="28"/>
        </w:rPr>
        <w:t>T</w:t>
      </w:r>
      <w:r w:rsidRPr="00484FB0">
        <w:rPr>
          <w:b/>
          <w:sz w:val="28"/>
        </w:rPr>
        <w:t xml:space="preserve">hat </w:t>
      </w:r>
      <w:r>
        <w:rPr>
          <w:b/>
          <w:sz w:val="28"/>
        </w:rPr>
        <w:t>H</w:t>
      </w:r>
      <w:r w:rsidRPr="00484FB0">
        <w:rPr>
          <w:b/>
          <w:sz w:val="28"/>
        </w:rPr>
        <w:t xml:space="preserve">as a </w:t>
      </w:r>
      <w:r w:rsidRPr="003A2136">
        <w:rPr>
          <w:b/>
          <w:i/>
          <w:color w:val="632423" w:themeColor="accent2" w:themeShade="80"/>
          <w:sz w:val="32"/>
        </w:rPr>
        <w:t>Hole</w:t>
      </w:r>
    </w:p>
    <w:p w14:paraId="1BAF0606" w14:textId="77777777" w:rsidR="00B81EB2" w:rsidRPr="00B74895" w:rsidRDefault="00B81EB2" w:rsidP="00B81EB2">
      <w:pPr>
        <w:rPr>
          <w:b/>
          <w:i/>
          <w:sz w:val="28"/>
        </w:rPr>
      </w:pPr>
      <w:r w:rsidRPr="00B74895">
        <w:rPr>
          <w:b/>
          <w:i/>
          <w:sz w:val="28"/>
        </w:rPr>
        <w:t>Example</w:t>
      </w:r>
    </w:p>
    <w:p w14:paraId="2486E567" w14:textId="1057272E" w:rsidR="00B81EB2" w:rsidRDefault="00B81EB2" w:rsidP="00B81EB2">
      <w:r>
        <w:t>Sketch the graph of</w:t>
      </w:r>
      <w:r w:rsidR="0037009E" w:rsidRPr="0037009E">
        <w:rPr>
          <w:position w:val="-10"/>
        </w:rPr>
        <w:object w:dxaOrig="240" w:dyaOrig="260" w14:anchorId="7652B5A3">
          <v:shape id="_x0000_i1097" type="#_x0000_t75" style="width:12pt;height:12.6pt" o:ole="">
            <v:imagedata r:id="rId162" o:title=""/>
          </v:shape>
          <o:OLEObject Type="Embed" ProgID="Equation.DSMT4" ShapeID="_x0000_i1097" DrawAspect="Content" ObjectID="_1654440935" r:id="rId163"/>
        </w:object>
      </w:r>
      <w:r>
        <w:t xml:space="preserve"> if </w:t>
      </w:r>
      <w:r w:rsidR="005437D8" w:rsidRPr="0037009E">
        <w:rPr>
          <w:position w:val="-30"/>
        </w:rPr>
        <w:object w:dxaOrig="1960" w:dyaOrig="720" w14:anchorId="5E0F2FD7">
          <v:shape id="_x0000_i1098" type="#_x0000_t75" style="width:98.4pt;height:36pt" o:ole="">
            <v:imagedata r:id="rId164" o:title=""/>
          </v:shape>
          <o:OLEObject Type="Embed" ProgID="Equation.DSMT4" ShapeID="_x0000_i1098" DrawAspect="Content" ObjectID="_1654440936" r:id="rId165"/>
        </w:object>
      </w:r>
    </w:p>
    <w:p w14:paraId="661B765C" w14:textId="77777777" w:rsidR="00B81EB2" w:rsidRPr="00862151" w:rsidRDefault="00B81EB2" w:rsidP="00B81EB2">
      <w:pPr>
        <w:spacing w:after="120"/>
        <w:rPr>
          <w:b/>
          <w:i/>
          <w:color w:val="943634" w:themeColor="accent2" w:themeShade="BF"/>
          <w:u w:val="single"/>
        </w:rPr>
      </w:pPr>
      <w:r w:rsidRPr="00862151">
        <w:rPr>
          <w:b/>
          <w:i/>
          <w:color w:val="943634" w:themeColor="accent2" w:themeShade="BF"/>
          <w:u w:val="single"/>
        </w:rPr>
        <w:t>Solution</w:t>
      </w:r>
    </w:p>
    <w:p w14:paraId="46988E60" w14:textId="1FABDC19" w:rsidR="00B81EB2" w:rsidRDefault="005437D8" w:rsidP="005437D8">
      <w:pPr>
        <w:ind w:left="360"/>
      </w:pPr>
      <w:r w:rsidRPr="0037009E">
        <w:rPr>
          <w:position w:val="-30"/>
        </w:rPr>
        <w:object w:dxaOrig="2160" w:dyaOrig="720" w14:anchorId="07AB2E3D">
          <v:shape id="_x0000_i1099" type="#_x0000_t75" style="width:108pt;height:36pt" o:ole="">
            <v:imagedata r:id="rId166" o:title=""/>
          </v:shape>
          <o:OLEObject Type="Embed" ProgID="Equation.DSMT4" ShapeID="_x0000_i1099" DrawAspect="Content" ObjectID="_1654440937" r:id="rId167"/>
        </w:object>
      </w:r>
    </w:p>
    <w:p w14:paraId="1EA49DFE" w14:textId="20BDF6FF" w:rsidR="005437D8" w:rsidRDefault="005437D8" w:rsidP="005437D8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5437D8">
        <w:rPr>
          <w:position w:val="-20"/>
        </w:rPr>
        <w:object w:dxaOrig="1560" w:dyaOrig="520" w14:anchorId="3CEB8934">
          <v:shape id="_x0000_i1100" type="#_x0000_t75" style="width:78pt;height:26.4pt" o:ole="">
            <v:imagedata r:id="rId168" o:title=""/>
          </v:shape>
          <o:OLEObject Type="Embed" ProgID="Equation.DSMT4" ShapeID="_x0000_i1100" DrawAspect="Content" ObjectID="_1654440938" r:id="rId169"/>
        </w:object>
      </w:r>
      <w:r>
        <w:rPr>
          <w:position w:val="-30"/>
        </w:rPr>
        <w:t xml:space="preserve"> </w:t>
      </w:r>
    </w:p>
    <w:p w14:paraId="659AC261" w14:textId="77777777" w:rsidR="00B81EB2" w:rsidRDefault="00B81EB2" w:rsidP="00B81EB2">
      <w:pPr>
        <w:ind w:left="360"/>
      </w:pPr>
      <w:r w:rsidRPr="00862151">
        <w:rPr>
          <w:b/>
          <w:i/>
          <w:color w:val="943634" w:themeColor="accent2" w:themeShade="BF"/>
        </w:rPr>
        <w:t>VA</w:t>
      </w:r>
      <w:r>
        <w:t xml:space="preserve">: </w:t>
      </w:r>
      <w:r w:rsidR="0037009E" w:rsidRPr="0037009E">
        <w:rPr>
          <w:position w:val="-20"/>
        </w:rPr>
        <w:object w:dxaOrig="620" w:dyaOrig="520" w14:anchorId="4D19998D">
          <v:shape id="_x0000_i1101" type="#_x0000_t75" style="width:30.6pt;height:26.4pt" o:ole="">
            <v:imagedata r:id="rId170" o:title=""/>
          </v:shape>
          <o:OLEObject Type="Embed" ProgID="Equation.DSMT4" ShapeID="_x0000_i1101" DrawAspect="Content" ObjectID="_1654440939" r:id="rId171"/>
        </w:object>
      </w:r>
    </w:p>
    <w:p w14:paraId="7D1FE458" w14:textId="77777777" w:rsidR="00B81EB2" w:rsidRDefault="00B81EB2" w:rsidP="00B81EB2">
      <w:pPr>
        <w:ind w:left="360"/>
      </w:pPr>
      <w:r w:rsidRPr="00862151">
        <w:rPr>
          <w:b/>
          <w:i/>
          <w:color w:val="943634" w:themeColor="accent2" w:themeShade="BF"/>
        </w:rPr>
        <w:t>HA</w:t>
      </w:r>
      <w:r>
        <w:t xml:space="preserve">: </w:t>
      </w:r>
      <w:r w:rsidR="0037009E" w:rsidRPr="0037009E">
        <w:rPr>
          <w:position w:val="-20"/>
        </w:rPr>
        <w:object w:dxaOrig="620" w:dyaOrig="520" w14:anchorId="6A248352">
          <v:shape id="_x0000_i1102" type="#_x0000_t75" style="width:30.6pt;height:26.4pt" o:ole="">
            <v:imagedata r:id="rId172" o:title=""/>
          </v:shape>
          <o:OLEObject Type="Embed" ProgID="Equation.DSMT4" ShapeID="_x0000_i1102" DrawAspect="Content" ObjectID="_1654440940" r:id="rId173"/>
        </w:object>
      </w:r>
    </w:p>
    <w:p w14:paraId="4B87ED64" w14:textId="77777777" w:rsidR="00B81EB2" w:rsidRDefault="00B81EB2" w:rsidP="00B81EB2">
      <w:pPr>
        <w:spacing w:after="120"/>
        <w:ind w:left="360"/>
        <w:rPr>
          <w:position w:val="-20"/>
        </w:rPr>
      </w:pPr>
      <w:r>
        <w:t xml:space="preserve">The only different between the graphs that </w:t>
      </w:r>
      <w:r w:rsidR="0037009E" w:rsidRPr="0037009E">
        <w:rPr>
          <w:position w:val="-10"/>
        </w:rPr>
        <w:object w:dxaOrig="240" w:dyaOrig="260" w14:anchorId="15CEDD79">
          <v:shape id="_x0000_i1103" type="#_x0000_t75" style="width:12pt;height:12.6pt" o:ole="">
            <v:imagedata r:id="rId174" o:title=""/>
          </v:shape>
          <o:OLEObject Type="Embed" ProgID="Equation.DSMT4" ShapeID="_x0000_i1103" DrawAspect="Content" ObjectID="_1654440941" r:id="rId175"/>
        </w:object>
      </w:r>
      <w:r>
        <w:rPr>
          <w:position w:val="-10"/>
        </w:rPr>
        <w:t xml:space="preserve"> </w:t>
      </w:r>
      <w:r w:rsidRPr="004463C8">
        <w:t xml:space="preserve">has a </w:t>
      </w:r>
      <w:r w:rsidRPr="008A2356">
        <w:rPr>
          <w:b/>
          <w:i/>
          <w:color w:val="632423" w:themeColor="accent2" w:themeShade="80"/>
        </w:rPr>
        <w:t>hole</w:t>
      </w:r>
      <w:r w:rsidRPr="004463C8">
        <w:t xml:space="preserve"> at</w:t>
      </w:r>
      <w:r>
        <w:rPr>
          <w:position w:val="-10"/>
        </w:rPr>
        <w:t xml:space="preserve"> </w:t>
      </w:r>
      <w:r w:rsidR="0037009E" w:rsidRPr="0037009E">
        <w:rPr>
          <w:position w:val="-20"/>
        </w:rPr>
        <w:object w:dxaOrig="1880" w:dyaOrig="520" w14:anchorId="3C132806">
          <v:shape id="_x0000_i1104" type="#_x0000_t75" style="width:93.6pt;height:26.4pt" o:ole="">
            <v:imagedata r:id="rId176" o:title=""/>
          </v:shape>
          <o:OLEObject Type="Embed" ProgID="Equation.DSMT4" ShapeID="_x0000_i1104" DrawAspect="Content" ObjectID="_1654440942" r:id="rId177"/>
        </w:object>
      </w:r>
    </w:p>
    <w:tbl>
      <w:tblPr>
        <w:tblStyle w:val="TableGrid"/>
        <w:tblW w:w="750" w:type="pct"/>
        <w:tblInd w:w="843" w:type="dxa"/>
        <w:tblLook w:val="04A0" w:firstRow="1" w:lastRow="0" w:firstColumn="1" w:lastColumn="0" w:noHBand="0" w:noVBand="1"/>
      </w:tblPr>
      <w:tblGrid>
        <w:gridCol w:w="762"/>
        <w:gridCol w:w="770"/>
      </w:tblGrid>
      <w:tr w:rsidR="00B81EB2" w14:paraId="1702DCB6" w14:textId="77777777" w:rsidTr="00472D5A">
        <w:tc>
          <w:tcPr>
            <w:tcW w:w="758" w:type="dxa"/>
            <w:tcBorders>
              <w:bottom w:val="double" w:sz="4" w:space="0" w:color="auto"/>
            </w:tcBorders>
            <w:vAlign w:val="center"/>
          </w:tcPr>
          <w:p w14:paraId="38AB050C" w14:textId="77777777" w:rsidR="00B81EB2" w:rsidRPr="009D51D3" w:rsidRDefault="00B81EB2" w:rsidP="00472D5A">
            <w:pPr>
              <w:jc w:val="center"/>
              <w:rPr>
                <w:b/>
                <w:i/>
              </w:rPr>
            </w:pPr>
            <w:r w:rsidRPr="009D51D3">
              <w:rPr>
                <w:b/>
                <w:i/>
              </w:rPr>
              <w:t>x</w:t>
            </w:r>
          </w:p>
        </w:tc>
        <w:tc>
          <w:tcPr>
            <w:tcW w:w="765" w:type="dxa"/>
            <w:tcBorders>
              <w:bottom w:val="double" w:sz="4" w:space="0" w:color="auto"/>
            </w:tcBorders>
            <w:vAlign w:val="center"/>
          </w:tcPr>
          <w:p w14:paraId="13ED7088" w14:textId="77777777" w:rsidR="00B81EB2" w:rsidRPr="009D51D3" w:rsidRDefault="00B81EB2" w:rsidP="00472D5A">
            <w:pPr>
              <w:jc w:val="center"/>
              <w:rPr>
                <w:b/>
                <w:i/>
              </w:rPr>
            </w:pPr>
            <w:r w:rsidRPr="009D51D3">
              <w:rPr>
                <w:b/>
                <w:i/>
              </w:rPr>
              <w:t>y</w:t>
            </w:r>
          </w:p>
        </w:tc>
      </w:tr>
      <w:tr w:rsidR="00B81EB2" w14:paraId="6A1D447E" w14:textId="77777777" w:rsidTr="00472D5A">
        <w:tc>
          <w:tcPr>
            <w:tcW w:w="758" w:type="dxa"/>
            <w:tcBorders>
              <w:top w:val="double" w:sz="4" w:space="0" w:color="auto"/>
            </w:tcBorders>
            <w:vAlign w:val="center"/>
          </w:tcPr>
          <w:p w14:paraId="63D9FAA5" w14:textId="77777777" w:rsidR="00B81EB2" w:rsidRDefault="00B81EB2" w:rsidP="00472D5A">
            <w:pPr>
              <w:jc w:val="center"/>
            </w:pPr>
            <w:r>
              <w:sym w:font="Symbol" w:char="F02D"/>
            </w:r>
            <w:r>
              <w:t>4</w:t>
            </w:r>
          </w:p>
        </w:tc>
        <w:tc>
          <w:tcPr>
            <w:tcW w:w="765" w:type="dxa"/>
            <w:tcBorders>
              <w:top w:val="double" w:sz="4" w:space="0" w:color="auto"/>
            </w:tcBorders>
            <w:vAlign w:val="center"/>
          </w:tcPr>
          <w:p w14:paraId="3C71858D" w14:textId="77777777" w:rsidR="00B81EB2" w:rsidRDefault="00B81EB2" w:rsidP="00472D5A">
            <w:pPr>
              <w:jc w:val="center"/>
            </w:pPr>
            <w:r>
              <w:t>.6</w:t>
            </w:r>
          </w:p>
        </w:tc>
      </w:tr>
      <w:tr w:rsidR="00B81EB2" w14:paraId="7040936E" w14:textId="77777777" w:rsidTr="00472D5A">
        <w:tc>
          <w:tcPr>
            <w:tcW w:w="758" w:type="dxa"/>
            <w:vAlign w:val="center"/>
          </w:tcPr>
          <w:p w14:paraId="7FD9808B" w14:textId="77777777" w:rsidR="00B81EB2" w:rsidRDefault="00B81EB2" w:rsidP="00472D5A">
            <w:pPr>
              <w:jc w:val="center"/>
            </w:pPr>
            <w:r>
              <w:t>1.3</w:t>
            </w:r>
          </w:p>
        </w:tc>
        <w:tc>
          <w:tcPr>
            <w:tcW w:w="765" w:type="dxa"/>
            <w:vAlign w:val="center"/>
          </w:tcPr>
          <w:p w14:paraId="56254E7A" w14:textId="77777777" w:rsidR="00B81EB2" w:rsidRPr="009D51D3" w:rsidRDefault="00B81EB2" w:rsidP="00472D5A">
            <w:pPr>
              <w:jc w:val="center"/>
              <w:rPr>
                <w:position w:val="-20"/>
              </w:rPr>
            </w:pPr>
            <w:r>
              <w:rPr>
                <w:position w:val="-20"/>
              </w:rPr>
              <w:t>0</w:t>
            </w:r>
          </w:p>
        </w:tc>
      </w:tr>
      <w:tr w:rsidR="00B81EB2" w14:paraId="0BA26607" w14:textId="77777777" w:rsidTr="00472D5A">
        <w:tc>
          <w:tcPr>
            <w:tcW w:w="758" w:type="dxa"/>
            <w:vAlign w:val="center"/>
          </w:tcPr>
          <w:p w14:paraId="7864DF7D" w14:textId="77777777" w:rsidR="00B81EB2" w:rsidRDefault="00B81EB2" w:rsidP="00472D5A">
            <w:pPr>
              <w:jc w:val="center"/>
              <w:rPr>
                <w:position w:val="-6"/>
              </w:rPr>
            </w:pPr>
            <w:r>
              <w:t>0</w:t>
            </w:r>
          </w:p>
        </w:tc>
        <w:tc>
          <w:tcPr>
            <w:tcW w:w="765" w:type="dxa"/>
            <w:vAlign w:val="center"/>
          </w:tcPr>
          <w:p w14:paraId="50DEBA6A" w14:textId="77777777" w:rsidR="00B81EB2" w:rsidRDefault="00B81EB2" w:rsidP="00472D5A">
            <w:pPr>
              <w:jc w:val="center"/>
            </w:pPr>
            <w:r>
              <w:rPr>
                <w:position w:val="-20"/>
              </w:rPr>
              <w:sym w:font="Symbol" w:char="F02D"/>
            </w:r>
            <w:r>
              <w:rPr>
                <w:position w:val="-20"/>
              </w:rPr>
              <w:t>.8</w:t>
            </w:r>
          </w:p>
        </w:tc>
      </w:tr>
      <w:tr w:rsidR="00B81EB2" w14:paraId="2F1C4B7D" w14:textId="77777777" w:rsidTr="00472D5A">
        <w:tc>
          <w:tcPr>
            <w:tcW w:w="758" w:type="dxa"/>
            <w:vAlign w:val="center"/>
          </w:tcPr>
          <w:p w14:paraId="7030D522" w14:textId="77777777" w:rsidR="00B81EB2" w:rsidRDefault="00B81EB2" w:rsidP="00472D5A">
            <w:pPr>
              <w:jc w:val="center"/>
              <w:rPr>
                <w:position w:val="-6"/>
              </w:rPr>
            </w:pPr>
            <w:r>
              <w:rPr>
                <w:position w:val="-6"/>
              </w:rPr>
              <w:t>4</w:t>
            </w:r>
          </w:p>
        </w:tc>
        <w:tc>
          <w:tcPr>
            <w:tcW w:w="765" w:type="dxa"/>
            <w:vAlign w:val="center"/>
          </w:tcPr>
          <w:p w14:paraId="1C6D7B34" w14:textId="77777777" w:rsidR="00B81EB2" w:rsidRPr="00E2289F" w:rsidRDefault="00B81EB2" w:rsidP="00472D5A">
            <w:pPr>
              <w:jc w:val="center"/>
              <w:rPr>
                <w:position w:val="-20"/>
              </w:rPr>
            </w:pPr>
            <w:r>
              <w:rPr>
                <w:position w:val="-20"/>
              </w:rPr>
              <w:t>5.3</w:t>
            </w:r>
          </w:p>
        </w:tc>
      </w:tr>
      <w:tr w:rsidR="00B81EB2" w14:paraId="3F7B8006" w14:textId="77777777" w:rsidTr="00472D5A">
        <w:tc>
          <w:tcPr>
            <w:tcW w:w="758" w:type="dxa"/>
            <w:vAlign w:val="center"/>
          </w:tcPr>
          <w:p w14:paraId="6B88CCD4" w14:textId="77777777" w:rsidR="00B81EB2" w:rsidRDefault="00B81EB2" w:rsidP="00472D5A">
            <w:pPr>
              <w:jc w:val="center"/>
            </w:pPr>
            <w:r>
              <w:rPr>
                <w:position w:val="-6"/>
              </w:rPr>
              <w:t>6</w:t>
            </w:r>
          </w:p>
        </w:tc>
        <w:tc>
          <w:tcPr>
            <w:tcW w:w="765" w:type="dxa"/>
            <w:vAlign w:val="center"/>
          </w:tcPr>
          <w:p w14:paraId="7A26D9B9" w14:textId="77777777" w:rsidR="00B81EB2" w:rsidRDefault="00B81EB2" w:rsidP="00472D5A">
            <w:pPr>
              <w:jc w:val="center"/>
            </w:pPr>
            <w:r>
              <w:t>3.1</w:t>
            </w:r>
          </w:p>
        </w:tc>
      </w:tr>
    </w:tbl>
    <w:p w14:paraId="7FEB3CB8" w14:textId="77777777" w:rsidR="00B81EB2" w:rsidRDefault="00B81EB2" w:rsidP="00B81EB2">
      <w:pPr>
        <w:jc w:val="center"/>
      </w:pPr>
      <w:r>
        <w:rPr>
          <w:noProof/>
        </w:rPr>
        <w:drawing>
          <wp:inline distT="0" distB="0" distL="0" distR="0" wp14:anchorId="45F34971" wp14:editId="21555709">
            <wp:extent cx="3886200" cy="3657600"/>
            <wp:effectExtent l="0" t="0" r="0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5572D" w14:textId="77777777" w:rsidR="00B81EB2" w:rsidRPr="008D21C4" w:rsidRDefault="00B81EB2" w:rsidP="00B81EB2"/>
    <w:p w14:paraId="5C6E4EC2" w14:textId="77777777" w:rsidR="00B81EB2" w:rsidRDefault="00B81EB2" w:rsidP="00B81EB2">
      <w:r>
        <w:br w:type="page"/>
      </w:r>
    </w:p>
    <w:p w14:paraId="0ED05A98" w14:textId="54D07F14" w:rsidR="00B81EB2" w:rsidRPr="00AC3A4D" w:rsidRDefault="00B81EB2" w:rsidP="00B81EB2">
      <w:pPr>
        <w:tabs>
          <w:tab w:val="left" w:pos="2160"/>
        </w:tabs>
        <w:autoSpaceDE w:val="0"/>
        <w:autoSpaceDN w:val="0"/>
        <w:adjustRightInd w:val="0"/>
        <w:spacing w:after="360" w:line="240" w:lineRule="atLeast"/>
        <w:jc w:val="both"/>
        <w:rPr>
          <w:b/>
          <w:color w:val="000099"/>
          <w:sz w:val="32"/>
          <w:szCs w:val="28"/>
        </w:rPr>
      </w:pPr>
      <w:r w:rsidRPr="00C02592">
        <w:rPr>
          <w:b/>
          <w:i/>
          <w:sz w:val="40"/>
          <w:szCs w:val="40"/>
        </w:rPr>
        <w:lastRenderedPageBreak/>
        <w:t>Exercise</w:t>
      </w:r>
      <w:r>
        <w:rPr>
          <w:b/>
          <w:i/>
          <w:sz w:val="40"/>
          <w:szCs w:val="40"/>
        </w:rPr>
        <w:t>s</w:t>
      </w:r>
      <w:r w:rsidRPr="00C02592">
        <w:rPr>
          <w:b/>
          <w:i/>
          <w:color w:val="000099"/>
          <w:sz w:val="32"/>
          <w:szCs w:val="28"/>
        </w:rPr>
        <w:t xml:space="preserve"> </w:t>
      </w:r>
      <w:r>
        <w:rPr>
          <w:b/>
          <w:i/>
          <w:color w:val="000099"/>
          <w:sz w:val="32"/>
          <w:szCs w:val="28"/>
        </w:rPr>
        <w:tab/>
      </w:r>
      <w:r w:rsidRPr="00C02592">
        <w:rPr>
          <w:b/>
          <w:i/>
          <w:color w:val="000099"/>
          <w:sz w:val="28"/>
          <w:szCs w:val="28"/>
        </w:rPr>
        <w:t xml:space="preserve">Section </w:t>
      </w:r>
      <w:r w:rsidR="0049440C">
        <w:rPr>
          <w:b/>
          <w:color w:val="000099"/>
          <w:sz w:val="32"/>
          <w:szCs w:val="28"/>
        </w:rPr>
        <w:t>2.</w:t>
      </w:r>
      <w:r w:rsidR="002D2011">
        <w:rPr>
          <w:b/>
          <w:color w:val="000099"/>
          <w:sz w:val="32"/>
          <w:szCs w:val="28"/>
        </w:rPr>
        <w:t>6</w:t>
      </w:r>
      <w:r w:rsidRPr="005A2D71">
        <w:rPr>
          <w:b/>
          <w:color w:val="000099"/>
          <w:sz w:val="32"/>
          <w:szCs w:val="28"/>
        </w:rPr>
        <w:t xml:space="preserve"> </w:t>
      </w:r>
      <w:r w:rsidRPr="00C02592">
        <w:rPr>
          <w:b/>
          <w:color w:val="000099"/>
          <w:sz w:val="28"/>
          <w:szCs w:val="28"/>
        </w:rPr>
        <w:t>–</w:t>
      </w:r>
      <w:r>
        <w:rPr>
          <w:b/>
          <w:color w:val="000099"/>
          <w:sz w:val="28"/>
          <w:szCs w:val="28"/>
        </w:rPr>
        <w:t xml:space="preserve"> </w:t>
      </w:r>
      <w:r w:rsidRPr="005A2D71">
        <w:rPr>
          <w:b/>
          <w:color w:val="000099"/>
          <w:sz w:val="32"/>
          <w:szCs w:val="32"/>
        </w:rPr>
        <w:t xml:space="preserve">Rational </w:t>
      </w:r>
      <w:r>
        <w:rPr>
          <w:b/>
          <w:color w:val="000099"/>
          <w:sz w:val="32"/>
          <w:szCs w:val="32"/>
        </w:rPr>
        <w:t>Functions</w:t>
      </w:r>
    </w:p>
    <w:p w14:paraId="6A304532" w14:textId="77777777" w:rsidR="00091A77" w:rsidRDefault="003C6E50" w:rsidP="003C6E50">
      <w:pPr>
        <w:tabs>
          <w:tab w:val="left" w:pos="1080"/>
          <w:tab w:val="left" w:pos="4860"/>
        </w:tabs>
        <w:spacing w:line="360" w:lineRule="auto"/>
      </w:pPr>
      <w:r>
        <w:t>(</w:t>
      </w:r>
      <w:r w:rsidRPr="003C6E50">
        <w:rPr>
          <w:b/>
        </w:rPr>
        <w:t xml:space="preserve">1 </w:t>
      </w:r>
      <w:r w:rsidRPr="003C6E50">
        <w:rPr>
          <w:b/>
        </w:rPr>
        <w:sym w:font="Symbol" w:char="F02D"/>
      </w:r>
      <w:r w:rsidRPr="003C6E50">
        <w:rPr>
          <w:b/>
        </w:rPr>
        <w:t xml:space="preserve"> </w:t>
      </w:r>
      <w:r w:rsidR="00C438D9">
        <w:rPr>
          <w:b/>
        </w:rPr>
        <w:t>2</w:t>
      </w:r>
      <w:r w:rsidRPr="003C6E50">
        <w:rPr>
          <w:b/>
        </w:rPr>
        <w:t>1</w:t>
      </w:r>
      <w:r>
        <w:t>)</w:t>
      </w:r>
      <w:r>
        <w:tab/>
      </w:r>
      <w:r w:rsidR="00091A77">
        <w:t>Determine all asymptotes of the function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3"/>
        <w:gridCol w:w="3198"/>
        <w:gridCol w:w="3290"/>
      </w:tblGrid>
      <w:tr w:rsidR="00B81EB2" w14:paraId="389111C6" w14:textId="77777777" w:rsidTr="00091A77">
        <w:tc>
          <w:tcPr>
            <w:tcW w:w="3232" w:type="dxa"/>
          </w:tcPr>
          <w:p w14:paraId="58DB700C" w14:textId="77777777" w:rsidR="00B81EB2" w:rsidRPr="009711F6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0"/>
              </w:rPr>
              <w:object w:dxaOrig="940" w:dyaOrig="520" w14:anchorId="61F8A5B8">
                <v:shape id="_x0000_i1105" type="#_x0000_t75" style="width:47.4pt;height:26.4pt" o:ole="">
                  <v:imagedata r:id="rId179" o:title=""/>
                </v:shape>
                <o:OLEObject Type="Embed" ProgID="Equation.DSMT4" ShapeID="_x0000_i1105" DrawAspect="Content" ObjectID="_1654440943" r:id="rId180"/>
              </w:object>
            </w:r>
          </w:p>
          <w:p w14:paraId="756650E0" w14:textId="77777777" w:rsidR="00B81EB2" w:rsidRPr="009711F6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  <w:position w:val="-30"/>
              </w:rPr>
            </w:pPr>
            <w:r w:rsidRPr="0037009E">
              <w:rPr>
                <w:position w:val="-30"/>
              </w:rPr>
              <w:object w:dxaOrig="1120" w:dyaOrig="720" w14:anchorId="1AFA7F8E">
                <v:shape id="_x0000_i1106" type="#_x0000_t75" style="width:56.4pt;height:36pt" o:ole="">
                  <v:imagedata r:id="rId181" o:title=""/>
                </v:shape>
                <o:OLEObject Type="Embed" ProgID="Equation.DSMT4" ShapeID="_x0000_i1106" DrawAspect="Content" ObjectID="_1654440944" r:id="rId182"/>
              </w:object>
            </w:r>
          </w:p>
          <w:p w14:paraId="71399D61" w14:textId="77777777" w:rsidR="00B81EB2" w:rsidRPr="009711F6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579" w:dyaOrig="620" w14:anchorId="16FC19CB">
                <v:shape id="_x0000_i1107" type="#_x0000_t75" style="width:78.6pt;height:30.6pt" o:ole="">
                  <v:imagedata r:id="rId183" o:title=""/>
                </v:shape>
                <o:OLEObject Type="Embed" ProgID="Equation.DSMT4" ShapeID="_x0000_i1107" DrawAspect="Content" ObjectID="_1654440945" r:id="rId184"/>
              </w:object>
            </w:r>
          </w:p>
          <w:p w14:paraId="4A5783C1" w14:textId="77777777" w:rsidR="00B81EB2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4"/>
              </w:rPr>
              <w:object w:dxaOrig="980" w:dyaOrig="620" w14:anchorId="607644DB">
                <v:shape id="_x0000_i1108" type="#_x0000_t75" style="width:48.6pt;height:30.6pt" o:ole="">
                  <v:imagedata r:id="rId185" o:title=""/>
                </v:shape>
                <o:OLEObject Type="Embed" ProgID="Equation.DSMT4" ShapeID="_x0000_i1108" DrawAspect="Content" ObjectID="_1654440946" r:id="rId186"/>
              </w:object>
            </w:r>
          </w:p>
          <w:p w14:paraId="1A666426" w14:textId="77777777" w:rsidR="00B81EB2" w:rsidRPr="007146FE" w:rsidRDefault="0037009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080" w:dyaOrig="780" w14:anchorId="343C63AB">
                <v:shape id="_x0000_i1109" type="#_x0000_t75" style="width:54pt;height:39pt" o:ole="">
                  <v:imagedata r:id="rId187" o:title=""/>
                </v:shape>
                <o:OLEObject Type="Embed" ProgID="Equation.DSMT4" ShapeID="_x0000_i1109" DrawAspect="Content" ObjectID="_1654440947" r:id="rId188"/>
              </w:object>
            </w:r>
          </w:p>
          <w:p w14:paraId="651CC1E5" w14:textId="77777777" w:rsidR="007146FE" w:rsidRPr="007146FE" w:rsidRDefault="007146FE" w:rsidP="005F1DA0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8"/>
              </w:rPr>
              <w:object w:dxaOrig="1860" w:dyaOrig="760" w14:anchorId="0BC8765C">
                <v:shape id="_x0000_i1110" type="#_x0000_t75" style="width:93pt;height:38.4pt" o:ole="">
                  <v:imagedata r:id="rId189" o:title=""/>
                </v:shape>
                <o:OLEObject Type="Embed" ProgID="Equation.DSMT4" ShapeID="_x0000_i1110" DrawAspect="Content" ObjectID="_1654440948" r:id="rId190"/>
              </w:object>
            </w:r>
          </w:p>
          <w:p w14:paraId="1B4761F5" w14:textId="77777777" w:rsidR="007146FE" w:rsidRPr="00885FEE" w:rsidRDefault="007146F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719" w:dyaOrig="780" w14:anchorId="247155BB">
                <v:shape id="_x0000_i1111" type="#_x0000_t75" style="width:86.4pt;height:39pt" o:ole="">
                  <v:imagedata r:id="rId191" o:title=""/>
                </v:shape>
                <o:OLEObject Type="Embed" ProgID="Equation.DSMT4" ShapeID="_x0000_i1111" DrawAspect="Content" ObjectID="_1654440949" r:id="rId192"/>
              </w:object>
            </w:r>
          </w:p>
        </w:tc>
        <w:tc>
          <w:tcPr>
            <w:tcW w:w="3314" w:type="dxa"/>
          </w:tcPr>
          <w:p w14:paraId="1C85BFD5" w14:textId="77777777" w:rsidR="00885FEE" w:rsidRPr="009711F6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  <w:sz w:val="28"/>
              </w:rPr>
            </w:pPr>
            <w:r w:rsidRPr="0037009E">
              <w:rPr>
                <w:position w:val="-32"/>
              </w:rPr>
              <w:object w:dxaOrig="1120" w:dyaOrig="700" w14:anchorId="2AF2A427">
                <v:shape id="_x0000_i1112" type="#_x0000_t75" style="width:56.4pt;height:35.4pt" o:ole="">
                  <v:imagedata r:id="rId193" o:title=""/>
                </v:shape>
                <o:OLEObject Type="Embed" ProgID="Equation.DSMT4" ShapeID="_x0000_i1112" DrawAspect="Content" ObjectID="_1654440950" r:id="rId194"/>
              </w:object>
            </w:r>
          </w:p>
          <w:p w14:paraId="521D2153" w14:textId="77777777" w:rsidR="00885FEE" w:rsidRPr="007146F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8"/>
              </w:rPr>
              <w:object w:dxaOrig="1440" w:dyaOrig="760" w14:anchorId="39902F01">
                <v:shape id="_x0000_i1113" type="#_x0000_t75" style="width:1in;height:38.4pt" o:ole="">
                  <v:imagedata r:id="rId195" o:title=""/>
                </v:shape>
                <o:OLEObject Type="Embed" ProgID="Equation.DSMT4" ShapeID="_x0000_i1113" DrawAspect="Content" ObjectID="_1654440951" r:id="rId196"/>
              </w:object>
            </w:r>
          </w:p>
          <w:p w14:paraId="429449EA" w14:textId="77777777" w:rsidR="00885FEE" w:rsidRDefault="00885FEE" w:rsidP="00885FEE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24"/>
              </w:rPr>
              <w:object w:dxaOrig="1040" w:dyaOrig="620" w14:anchorId="6B681419">
                <v:shape id="_x0000_i1114" type="#_x0000_t75" style="width:51.6pt;height:30.6pt" o:ole="">
                  <v:imagedata r:id="rId197" o:title=""/>
                </v:shape>
                <o:OLEObject Type="Embed" ProgID="Equation.DSMT4" ShapeID="_x0000_i1114" DrawAspect="Content" ObjectID="_1654440952" r:id="rId198"/>
              </w:object>
            </w:r>
          </w:p>
          <w:p w14:paraId="4DE46AE7" w14:textId="77777777" w:rsidR="00E90A7D" w:rsidRDefault="00E90A7D" w:rsidP="005F1DA0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1900" w:dyaOrig="620" w14:anchorId="12D80203">
                <v:shape id="_x0000_i1115" type="#_x0000_t75" style="width:95.4pt;height:30.6pt" o:ole="">
                  <v:imagedata r:id="rId199" o:title=""/>
                </v:shape>
                <o:OLEObject Type="Embed" ProgID="Equation.DSMT4" ShapeID="_x0000_i1115" DrawAspect="Content" ObjectID="_1654440953" r:id="rId200"/>
              </w:object>
            </w:r>
          </w:p>
          <w:p w14:paraId="4EE5F20A" w14:textId="77777777" w:rsidR="00404E32" w:rsidRDefault="00404E32" w:rsidP="005F1DA0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1560" w:dyaOrig="720" w14:anchorId="03D1FB8B">
                <v:shape id="_x0000_i1116" type="#_x0000_t75" style="width:78pt;height:36pt" o:ole="">
                  <v:imagedata r:id="rId201" o:title=""/>
                </v:shape>
                <o:OLEObject Type="Embed" ProgID="Equation.DSMT4" ShapeID="_x0000_i1116" DrawAspect="Content" ObjectID="_1654440954" r:id="rId202"/>
              </w:object>
            </w:r>
          </w:p>
          <w:p w14:paraId="66834678" w14:textId="77777777" w:rsidR="00404E32" w:rsidRDefault="00404E32" w:rsidP="005F1DA0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1540" w:dyaOrig="620" w14:anchorId="29ABBDCB">
                <v:shape id="_x0000_i1117" type="#_x0000_t75" style="width:77.4pt;height:30.6pt" o:ole="">
                  <v:imagedata r:id="rId203" o:title=""/>
                </v:shape>
                <o:OLEObject Type="Embed" ProgID="Equation.DSMT4" ShapeID="_x0000_i1117" DrawAspect="Content" ObjectID="_1654440955" r:id="rId204"/>
              </w:object>
            </w:r>
          </w:p>
          <w:p w14:paraId="55334574" w14:textId="77777777" w:rsidR="007146FE" w:rsidRPr="00404E32" w:rsidRDefault="007146FE" w:rsidP="00885FEE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1719" w:dyaOrig="620" w14:anchorId="3C9CD45C">
                <v:shape id="_x0000_i1118" type="#_x0000_t75" style="width:86.4pt;height:30.6pt" o:ole="">
                  <v:imagedata r:id="rId205" o:title=""/>
                </v:shape>
                <o:OLEObject Type="Embed" ProgID="Equation.DSMT4" ShapeID="_x0000_i1118" DrawAspect="Content" ObjectID="_1654440956" r:id="rId206"/>
              </w:object>
            </w:r>
          </w:p>
        </w:tc>
        <w:tc>
          <w:tcPr>
            <w:tcW w:w="3335" w:type="dxa"/>
          </w:tcPr>
          <w:p w14:paraId="2AFC6782" w14:textId="77777777" w:rsidR="00885FEE" w:rsidRDefault="00885FEE" w:rsidP="00885FEE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2220" w:dyaOrig="620" w14:anchorId="678BAF6D">
                <v:shape id="_x0000_i1119" type="#_x0000_t75" style="width:111pt;height:30.6pt" o:ole="">
                  <v:imagedata r:id="rId207" o:title=""/>
                </v:shape>
                <o:OLEObject Type="Embed" ProgID="Equation.DSMT4" ShapeID="_x0000_i1119" DrawAspect="Content" ObjectID="_1654440957" r:id="rId208"/>
              </w:object>
            </w:r>
          </w:p>
          <w:p w14:paraId="301B9D13" w14:textId="77777777" w:rsidR="00885FEE" w:rsidRDefault="00885FEE" w:rsidP="00885FEE">
            <w:pPr>
              <w:pStyle w:val="ListParagraph"/>
              <w:numPr>
                <w:ilvl w:val="0"/>
                <w:numId w:val="11"/>
              </w:numPr>
              <w:tabs>
                <w:tab w:val="left" w:pos="4860"/>
              </w:tabs>
              <w:spacing w:line="360" w:lineRule="auto"/>
              <w:ind w:left="540" w:hanging="540"/>
            </w:pPr>
            <w:r w:rsidRPr="0037009E">
              <w:rPr>
                <w:position w:val="-30"/>
              </w:rPr>
              <w:object w:dxaOrig="2200" w:dyaOrig="720" w14:anchorId="74D5D8EA">
                <v:shape id="_x0000_i1120" type="#_x0000_t75" style="width:110.4pt;height:36pt" o:ole="">
                  <v:imagedata r:id="rId209" o:title=""/>
                </v:shape>
                <o:OLEObject Type="Embed" ProgID="Equation.DSMT4" ShapeID="_x0000_i1120" DrawAspect="Content" ObjectID="_1654440958" r:id="rId210"/>
              </w:object>
            </w:r>
          </w:p>
          <w:p w14:paraId="2E65BA3F" w14:textId="77777777" w:rsidR="00885FEE" w:rsidRPr="00885FE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600" w:dyaOrig="720" w14:anchorId="4AEF6D90">
                <v:shape id="_x0000_i1121" type="#_x0000_t75" style="width:80.4pt;height:36pt" o:ole="">
                  <v:imagedata r:id="rId211" o:title=""/>
                </v:shape>
                <o:OLEObject Type="Embed" ProgID="Equation.DSMT4" ShapeID="_x0000_i1121" DrawAspect="Content" ObjectID="_1654440959" r:id="rId212"/>
              </w:object>
            </w:r>
          </w:p>
          <w:p w14:paraId="0FA6BC49" w14:textId="77777777" w:rsidR="00885FEE" w:rsidRPr="007146F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1740" w:dyaOrig="620" w14:anchorId="5E4AFE29">
                <v:shape id="_x0000_i1122" type="#_x0000_t75" style="width:87pt;height:30.6pt" o:ole="">
                  <v:imagedata r:id="rId213" o:title=""/>
                </v:shape>
                <o:OLEObject Type="Embed" ProgID="Equation.DSMT4" ShapeID="_x0000_i1122" DrawAspect="Content" ObjectID="_1654440960" r:id="rId214"/>
              </w:object>
            </w:r>
          </w:p>
          <w:p w14:paraId="0A91F53E" w14:textId="77777777" w:rsidR="00885FEE" w:rsidRPr="007146F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0"/>
              </w:rPr>
              <w:object w:dxaOrig="1920" w:dyaOrig="620" w14:anchorId="7E05445B">
                <v:shape id="_x0000_i1123" type="#_x0000_t75" style="width:96pt;height:30.6pt" o:ole="">
                  <v:imagedata r:id="rId215" o:title=""/>
                </v:shape>
                <o:OLEObject Type="Embed" ProgID="Equation.DSMT4" ShapeID="_x0000_i1123" DrawAspect="Content" ObjectID="_1654440961" r:id="rId216"/>
              </w:object>
            </w:r>
          </w:p>
          <w:p w14:paraId="1C7A1242" w14:textId="77777777" w:rsidR="00885FEE" w:rsidRPr="00885FEE" w:rsidRDefault="00885FEE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20"/>
              </w:rPr>
              <w:object w:dxaOrig="1620" w:dyaOrig="620" w14:anchorId="2B1C529E">
                <v:shape id="_x0000_i1124" type="#_x0000_t75" style="width:81pt;height:30.6pt" o:ole="">
                  <v:imagedata r:id="rId217" o:title=""/>
                </v:shape>
                <o:OLEObject Type="Embed" ProgID="Equation.DSMT4" ShapeID="_x0000_i1124" DrawAspect="Content" ObjectID="_1654440962" r:id="rId218"/>
              </w:object>
            </w:r>
          </w:p>
          <w:p w14:paraId="121B3370" w14:textId="77777777" w:rsidR="007146FE" w:rsidRPr="00885FEE" w:rsidRDefault="00E90A7D" w:rsidP="00885FEE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37009E">
              <w:rPr>
                <w:position w:val="-30"/>
              </w:rPr>
              <w:object w:dxaOrig="2320" w:dyaOrig="720" w14:anchorId="789A3F1A">
                <v:shape id="_x0000_i1125" type="#_x0000_t75" style="width:116.4pt;height:36pt" o:ole="">
                  <v:imagedata r:id="rId219" o:title=""/>
                </v:shape>
                <o:OLEObject Type="Embed" ProgID="Equation.DSMT4" ShapeID="_x0000_i1125" DrawAspect="Content" ObjectID="_1654440963" r:id="rId220"/>
              </w:object>
            </w:r>
          </w:p>
        </w:tc>
      </w:tr>
    </w:tbl>
    <w:p w14:paraId="3063BAB6" w14:textId="77777777" w:rsidR="00B81EB2" w:rsidRDefault="00B81EB2" w:rsidP="00B81EB2"/>
    <w:p w14:paraId="7CFEB387" w14:textId="77777777" w:rsidR="00664F87" w:rsidRDefault="00664F87" w:rsidP="00FA6D83">
      <w:pPr>
        <w:tabs>
          <w:tab w:val="left" w:pos="1080"/>
        </w:tabs>
        <w:spacing w:after="120"/>
        <w:ind w:left="1080" w:hanging="1080"/>
        <w:rPr>
          <w:rFonts w:eastAsia="Calibri"/>
        </w:rPr>
      </w:pPr>
      <w:r>
        <w:t>(</w:t>
      </w:r>
      <w:r>
        <w:rPr>
          <w:b/>
        </w:rPr>
        <w:t>22</w:t>
      </w:r>
      <w:r w:rsidRPr="003C6E50">
        <w:rPr>
          <w:b/>
        </w:rPr>
        <w:t xml:space="preserve"> </w:t>
      </w:r>
      <w:r w:rsidRPr="003C6E50">
        <w:rPr>
          <w:b/>
        </w:rPr>
        <w:sym w:font="Symbol" w:char="F02D"/>
      </w:r>
      <w:r w:rsidRPr="003C6E50">
        <w:rPr>
          <w:b/>
        </w:rPr>
        <w:t xml:space="preserve"> </w:t>
      </w:r>
      <w:r>
        <w:rPr>
          <w:b/>
        </w:rPr>
        <w:t>53</w:t>
      </w:r>
      <w:r>
        <w:t>)</w:t>
      </w:r>
      <w:r>
        <w:tab/>
        <w:t xml:space="preserve">Determine all asymptotes </w:t>
      </w:r>
      <w:r w:rsidRPr="009711F6">
        <w:t>(if any)</w:t>
      </w:r>
      <w:r>
        <w:t xml:space="preserve"> (</w:t>
      </w:r>
      <w:r w:rsidRPr="00280798">
        <w:rPr>
          <w:i/>
        </w:rPr>
        <w:t>Vertical Asymptote</w:t>
      </w:r>
      <w:r>
        <w:rPr>
          <w:i/>
        </w:rPr>
        <w:t xml:space="preserve">, </w:t>
      </w:r>
      <w:r w:rsidRPr="00280798">
        <w:rPr>
          <w:i/>
        </w:rPr>
        <w:t>Horizontal Asymptote</w:t>
      </w:r>
      <w:r>
        <w:t xml:space="preserve">; </w:t>
      </w:r>
      <w:r w:rsidRPr="00280798">
        <w:rPr>
          <w:i/>
        </w:rPr>
        <w:t>Hole</w:t>
      </w:r>
      <w:r>
        <w:t>;</w:t>
      </w:r>
      <w:r w:rsidRPr="00DB785A">
        <w:rPr>
          <w:i/>
        </w:rPr>
        <w:t xml:space="preserve"> </w:t>
      </w:r>
      <w:r w:rsidRPr="00280798">
        <w:rPr>
          <w:i/>
        </w:rPr>
        <w:t>Oblique Asymptote</w:t>
      </w:r>
      <w:r>
        <w:t xml:space="preserve">) </w:t>
      </w:r>
      <w:r w:rsidRPr="004A18F7">
        <w:rPr>
          <w:rFonts w:eastAsia="Calibri"/>
        </w:rPr>
        <w:t xml:space="preserve">and sketch the graph of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8"/>
        <w:gridCol w:w="3465"/>
        <w:gridCol w:w="3321"/>
      </w:tblGrid>
      <w:tr w:rsidR="00664F87" w14:paraId="65B4B65C" w14:textId="77777777" w:rsidTr="00F00409">
        <w:tc>
          <w:tcPr>
            <w:tcW w:w="3500" w:type="dxa"/>
          </w:tcPr>
          <w:p w14:paraId="523A32F6" w14:textId="77777777" w:rsidR="00664F87" w:rsidRPr="00404E32" w:rsidRDefault="00664F87" w:rsidP="00664F87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/>
              </w:rPr>
            </w:pPr>
            <w:r w:rsidRPr="0037009E">
              <w:rPr>
                <w:position w:val="-20"/>
              </w:rPr>
              <w:object w:dxaOrig="1300" w:dyaOrig="520" w14:anchorId="5073C221">
                <v:shape id="_x0000_i1126" type="#_x0000_t75" style="width:65.4pt;height:26.4pt" o:ole="">
                  <v:imagedata r:id="rId221" o:title=""/>
                </v:shape>
                <o:OLEObject Type="Embed" ProgID="Equation.DSMT4" ShapeID="_x0000_i1126" DrawAspect="Content" ObjectID="_1654440964" r:id="rId222"/>
              </w:object>
            </w:r>
          </w:p>
          <w:p w14:paraId="1DC1D705" w14:textId="77777777" w:rsidR="00664F87" w:rsidRPr="00404E32" w:rsidRDefault="00664F87" w:rsidP="00664F87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/>
              </w:rPr>
            </w:pPr>
            <w:r w:rsidRPr="0037009E">
              <w:rPr>
                <w:position w:val="-30"/>
              </w:rPr>
              <w:object w:dxaOrig="1900" w:dyaOrig="620" w14:anchorId="03EB453B">
                <v:shape id="_x0000_i1127" type="#_x0000_t75" style="width:95.4pt;height:30.6pt" o:ole="">
                  <v:imagedata r:id="rId223" o:title=""/>
                </v:shape>
                <o:OLEObject Type="Embed" ProgID="Equation.DSMT4" ShapeID="_x0000_i1127" DrawAspect="Content" ObjectID="_1654440965" r:id="rId224"/>
              </w:object>
            </w:r>
          </w:p>
          <w:p w14:paraId="30629184" w14:textId="77777777" w:rsidR="00664F87" w:rsidRPr="00885FEE" w:rsidRDefault="00664F87" w:rsidP="00664F87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/>
              </w:rPr>
            </w:pPr>
            <w:r w:rsidRPr="0037009E">
              <w:rPr>
                <w:position w:val="-30"/>
              </w:rPr>
              <w:object w:dxaOrig="2040" w:dyaOrig="720" w14:anchorId="73CBA8B8">
                <v:shape id="_x0000_i1128" type="#_x0000_t75" style="width:102pt;height:36pt" o:ole="">
                  <v:imagedata r:id="rId225" o:title=""/>
                </v:shape>
                <o:OLEObject Type="Embed" ProgID="Equation.DSMT4" ShapeID="_x0000_i1128" DrawAspect="Content" ObjectID="_1654440966" r:id="rId226"/>
              </w:object>
            </w:r>
          </w:p>
          <w:p w14:paraId="50753F5B" w14:textId="77777777" w:rsidR="00664F87" w:rsidRPr="007146FE" w:rsidRDefault="00664F87" w:rsidP="00664F87">
            <w:pPr>
              <w:numPr>
                <w:ilvl w:val="0"/>
                <w:numId w:val="11"/>
              </w:numPr>
              <w:tabs>
                <w:tab w:val="left" w:pos="6120"/>
              </w:tabs>
              <w:spacing w:line="360" w:lineRule="auto"/>
              <w:ind w:left="540" w:hanging="540"/>
              <w:contextualSpacing/>
              <w:rPr>
                <w:rFonts w:eastAsia="Calibri"/>
              </w:rPr>
            </w:pPr>
            <w:r w:rsidRPr="0037009E">
              <w:rPr>
                <w:position w:val="-30"/>
              </w:rPr>
              <w:object w:dxaOrig="2360" w:dyaOrig="720" w14:anchorId="67149533">
                <v:shape id="_x0000_i1129" type="#_x0000_t75" style="width:117.6pt;height:36pt" o:ole="">
                  <v:imagedata r:id="rId227" o:title=""/>
                </v:shape>
                <o:OLEObject Type="Embed" ProgID="Equation.DSMT4" ShapeID="_x0000_i1129" DrawAspect="Content" ObjectID="_1654440967" r:id="rId228"/>
              </w:object>
            </w:r>
          </w:p>
          <w:p w14:paraId="3D0C6E0F" w14:textId="77777777" w:rsidR="00664F87" w:rsidRPr="001E051E" w:rsidRDefault="00664F87" w:rsidP="00664F87">
            <w:pPr>
              <w:pStyle w:val="ListParagraph"/>
              <w:numPr>
                <w:ilvl w:val="0"/>
                <w:numId w:val="11"/>
              </w:numPr>
              <w:tabs>
                <w:tab w:val="left" w:pos="4680"/>
              </w:tabs>
              <w:spacing w:after="0" w:line="360" w:lineRule="auto"/>
              <w:ind w:left="540" w:hanging="540"/>
              <w:rPr>
                <w:rFonts w:eastAsia="Calibri"/>
              </w:rPr>
            </w:pPr>
            <w:r w:rsidRPr="0037009E">
              <w:rPr>
                <w:position w:val="-20"/>
              </w:rPr>
              <w:object w:dxaOrig="1800" w:dyaOrig="620" w14:anchorId="1BACB732">
                <v:shape id="_x0000_i1130" type="#_x0000_t75" style="width:90pt;height:30.6pt" o:ole="">
                  <v:imagedata r:id="rId229" o:title=""/>
                </v:shape>
                <o:OLEObject Type="Embed" ProgID="Equation.DSMT4" ShapeID="_x0000_i1130" DrawAspect="Content" ObjectID="_1654440968" r:id="rId230"/>
              </w:object>
            </w:r>
          </w:p>
          <w:p w14:paraId="20E713C9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37009E">
              <w:rPr>
                <w:position w:val="-20"/>
              </w:rPr>
              <w:object w:dxaOrig="1380" w:dyaOrig="620" w14:anchorId="4BFCC1B2">
                <v:shape id="_x0000_i1131" type="#_x0000_t75" style="width:69pt;height:30.6pt" o:ole="">
                  <v:imagedata r:id="rId231" o:title=""/>
                </v:shape>
                <o:OLEObject Type="Embed" ProgID="Equation.DSMT4" ShapeID="_x0000_i1131" DrawAspect="Content" ObjectID="_1654440969" r:id="rId232"/>
              </w:object>
            </w:r>
          </w:p>
          <w:p w14:paraId="5BEED3CB" w14:textId="77777777" w:rsidR="00664F87" w:rsidRPr="00885FEE" w:rsidRDefault="00664F87" w:rsidP="00664F87">
            <w:pPr>
              <w:pStyle w:val="ListParagraph"/>
              <w:numPr>
                <w:ilvl w:val="0"/>
                <w:numId w:val="11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37009E">
              <w:rPr>
                <w:position w:val="-30"/>
              </w:rPr>
              <w:object w:dxaOrig="1920" w:dyaOrig="720" w14:anchorId="3A9F9CE9">
                <v:shape id="_x0000_i1132" type="#_x0000_t75" style="width:96pt;height:36pt" o:ole="">
                  <v:imagedata r:id="rId233" o:title=""/>
                </v:shape>
                <o:OLEObject Type="Embed" ProgID="Equation.DSMT4" ShapeID="_x0000_i1132" DrawAspect="Content" ObjectID="_1654440970" r:id="rId234"/>
              </w:object>
            </w:r>
          </w:p>
        </w:tc>
        <w:tc>
          <w:tcPr>
            <w:tcW w:w="3501" w:type="dxa"/>
          </w:tcPr>
          <w:p w14:paraId="7440016A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37009E">
              <w:rPr>
                <w:position w:val="-30"/>
              </w:rPr>
              <w:object w:dxaOrig="1400" w:dyaOrig="620" w14:anchorId="185368EB">
                <v:shape id="_x0000_i1133" type="#_x0000_t75" style="width:69.6pt;height:30.6pt" o:ole="">
                  <v:imagedata r:id="rId235" o:title=""/>
                </v:shape>
                <o:OLEObject Type="Embed" ProgID="Equation.DSMT4" ShapeID="_x0000_i1133" DrawAspect="Content" ObjectID="_1654440971" r:id="rId236"/>
              </w:object>
            </w:r>
          </w:p>
          <w:p w14:paraId="56832436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37009E">
              <w:rPr>
                <w:position w:val="-20"/>
              </w:rPr>
              <w:object w:dxaOrig="1800" w:dyaOrig="620" w14:anchorId="52ECC3C8">
                <v:shape id="_x0000_i1134" type="#_x0000_t75" style="width:90pt;height:30.6pt" o:ole="">
                  <v:imagedata r:id="rId237" o:title=""/>
                </v:shape>
                <o:OLEObject Type="Embed" ProgID="Equation.DSMT4" ShapeID="_x0000_i1134" DrawAspect="Content" ObjectID="_1654440972" r:id="rId238"/>
              </w:object>
            </w:r>
          </w:p>
          <w:p w14:paraId="00110A41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37009E">
              <w:rPr>
                <w:position w:val="-20"/>
              </w:rPr>
              <w:object w:dxaOrig="2520" w:dyaOrig="620" w14:anchorId="601FA346">
                <v:shape id="_x0000_i1135" type="#_x0000_t75" style="width:126pt;height:30.6pt" o:ole="">
                  <v:imagedata r:id="rId239" o:title=""/>
                </v:shape>
                <o:OLEObject Type="Embed" ProgID="Equation.DSMT4" ShapeID="_x0000_i1135" DrawAspect="Content" ObjectID="_1654440973" r:id="rId240"/>
              </w:object>
            </w:r>
          </w:p>
          <w:p w14:paraId="28C322E7" w14:textId="77777777" w:rsidR="00664F87" w:rsidRPr="00D811F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A96D26">
              <w:rPr>
                <w:rFonts w:eastAsia="Calibri" w:cs="Times New Roman"/>
                <w:position w:val="-20"/>
                <w:szCs w:val="24"/>
              </w:rPr>
              <w:object w:dxaOrig="2000" w:dyaOrig="620" w14:anchorId="38C7A98B">
                <v:shape id="_x0000_i1136" type="#_x0000_t75" style="width:99.6pt;height:30.6pt" o:ole="">
                  <v:imagedata r:id="rId241" o:title=""/>
                </v:shape>
                <o:OLEObject Type="Embed" ProgID="Equation.DSMT4" ShapeID="_x0000_i1136" DrawAspect="Content" ObjectID="_1654440974" r:id="rId242"/>
              </w:object>
            </w:r>
          </w:p>
          <w:p w14:paraId="611EAFBD" w14:textId="77777777" w:rsidR="00664F87" w:rsidRPr="00D811F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2040" w:dyaOrig="620" w14:anchorId="5EC00FA9">
                <v:shape id="_x0000_i1137" type="#_x0000_t75" style="width:102pt;height:30.6pt" o:ole="">
                  <v:imagedata r:id="rId243" o:title=""/>
                </v:shape>
                <o:OLEObject Type="Embed" ProgID="Equation.DSMT4" ShapeID="_x0000_i1137" DrawAspect="Content" ObjectID="_1654440975" r:id="rId244"/>
              </w:object>
            </w:r>
          </w:p>
          <w:p w14:paraId="7148D97F" w14:textId="77777777" w:rsidR="00664F87" w:rsidRPr="00D811F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1820" w:dyaOrig="720" w14:anchorId="0925C241">
                <v:shape id="_x0000_i1138" type="#_x0000_t75" style="width:90.6pt;height:36pt" o:ole="">
                  <v:imagedata r:id="rId245" o:title=""/>
                </v:shape>
                <o:OLEObject Type="Embed" ProgID="Equation.DSMT4" ShapeID="_x0000_i1138" DrawAspect="Content" ObjectID="_1654440976" r:id="rId246"/>
              </w:object>
            </w:r>
          </w:p>
          <w:p w14:paraId="12CCD64D" w14:textId="77777777" w:rsidR="00664F87" w:rsidRPr="00D811F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2120" w:dyaOrig="720" w14:anchorId="0899F4C2">
                <v:shape id="_x0000_i1139" type="#_x0000_t75" style="width:105.6pt;height:36pt" o:ole="">
                  <v:imagedata r:id="rId247" o:title=""/>
                </v:shape>
                <o:OLEObject Type="Embed" ProgID="Equation.DSMT4" ShapeID="_x0000_i1139" DrawAspect="Content" ObjectID="_1654440977" r:id="rId248"/>
              </w:object>
            </w:r>
          </w:p>
        </w:tc>
        <w:tc>
          <w:tcPr>
            <w:tcW w:w="3501" w:type="dxa"/>
          </w:tcPr>
          <w:p w14:paraId="5745F082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B5B75">
              <w:rPr>
                <w:position w:val="-20"/>
              </w:rPr>
              <w:object w:dxaOrig="1340" w:dyaOrig="520" w14:anchorId="154F7259">
                <v:shape id="_x0000_i1140" type="#_x0000_t75" style="width:66.6pt;height:26.4pt" o:ole="">
                  <v:imagedata r:id="rId249" o:title=""/>
                </v:shape>
                <o:OLEObject Type="Embed" ProgID="Equation.DSMT4" ShapeID="_x0000_i1140" DrawAspect="Content" ObjectID="_1654440978" r:id="rId250"/>
              </w:object>
            </w:r>
          </w:p>
          <w:p w14:paraId="31288F55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B5B75">
              <w:rPr>
                <w:position w:val="-20"/>
              </w:rPr>
              <w:object w:dxaOrig="1340" w:dyaOrig="520" w14:anchorId="23E278D4">
                <v:shape id="_x0000_i1141" type="#_x0000_t75" style="width:66.6pt;height:26.4pt" o:ole="">
                  <v:imagedata r:id="rId251" o:title=""/>
                </v:shape>
                <o:OLEObject Type="Embed" ProgID="Equation.DSMT4" ShapeID="_x0000_i1141" DrawAspect="Content" ObjectID="_1654440979" r:id="rId252"/>
              </w:object>
            </w:r>
          </w:p>
          <w:p w14:paraId="7C0F7D20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B5B75">
              <w:rPr>
                <w:position w:val="-20"/>
              </w:rPr>
              <w:object w:dxaOrig="1359" w:dyaOrig="520" w14:anchorId="42423535">
                <v:shape id="_x0000_i1142" type="#_x0000_t75" style="width:68.4pt;height:26.4pt" o:ole="">
                  <v:imagedata r:id="rId253" o:title=""/>
                </v:shape>
                <o:OLEObject Type="Embed" ProgID="Equation.DSMT4" ShapeID="_x0000_i1142" DrawAspect="Content" ObjectID="_1654440980" r:id="rId254"/>
              </w:object>
            </w:r>
          </w:p>
          <w:p w14:paraId="79403F3D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6B5B75">
              <w:rPr>
                <w:position w:val="-20"/>
              </w:rPr>
              <w:object w:dxaOrig="1359" w:dyaOrig="520" w14:anchorId="01000414">
                <v:shape id="_x0000_i1143" type="#_x0000_t75" style="width:68.4pt;height:26.4pt" o:ole="">
                  <v:imagedata r:id="rId255" o:title=""/>
                </v:shape>
                <o:OLEObject Type="Embed" ProgID="Equation.DSMT4" ShapeID="_x0000_i1143" DrawAspect="Content" ObjectID="_1654440981" r:id="rId256"/>
              </w:object>
            </w:r>
          </w:p>
          <w:p w14:paraId="30C708DD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620" w:dyaOrig="720" w14:anchorId="78A9343A">
                <v:shape id="_x0000_i1144" type="#_x0000_t75" style="width:81pt;height:36pt" o:ole="">
                  <v:imagedata r:id="rId257" o:title=""/>
                </v:shape>
                <o:OLEObject Type="Embed" ProgID="Equation.DSMT4" ShapeID="_x0000_i1144" DrawAspect="Content" ObjectID="_1654440982" r:id="rId258"/>
              </w:object>
            </w:r>
          </w:p>
          <w:p w14:paraId="5EABC9F2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500" w:dyaOrig="720" w14:anchorId="0E45816C">
                <v:shape id="_x0000_i1145" type="#_x0000_t75" style="width:75pt;height:36pt" o:ole="">
                  <v:imagedata r:id="rId259" o:title=""/>
                </v:shape>
                <o:OLEObject Type="Embed" ProgID="Equation.DSMT4" ShapeID="_x0000_i1145" DrawAspect="Content" ObjectID="_1654440983" r:id="rId260"/>
              </w:object>
            </w:r>
          </w:p>
          <w:p w14:paraId="7F6F2393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500" w:dyaOrig="720" w14:anchorId="1B82BDEA">
                <v:shape id="_x0000_i1146" type="#_x0000_t75" style="width:75pt;height:36pt" o:ole="">
                  <v:imagedata r:id="rId261" o:title=""/>
                </v:shape>
                <o:OLEObject Type="Embed" ProgID="Equation.DSMT4" ShapeID="_x0000_i1146" DrawAspect="Content" ObjectID="_1654440984" r:id="rId262"/>
              </w:object>
            </w:r>
          </w:p>
        </w:tc>
      </w:tr>
    </w:tbl>
    <w:p w14:paraId="60C4E048" w14:textId="77777777" w:rsidR="00664F87" w:rsidRDefault="00664F87" w:rsidP="00664F87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  <w:gridCol w:w="3380"/>
        <w:gridCol w:w="3466"/>
      </w:tblGrid>
      <w:tr w:rsidR="00664F87" w14:paraId="78933775" w14:textId="77777777" w:rsidTr="00F00409">
        <w:tc>
          <w:tcPr>
            <w:tcW w:w="3500" w:type="dxa"/>
          </w:tcPr>
          <w:p w14:paraId="7BDD0378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720" w14:anchorId="01BC7DE6">
                <v:shape id="_x0000_i1147" type="#_x0000_t75" style="width:98.4pt;height:36pt" o:ole="">
                  <v:imagedata r:id="rId263" o:title=""/>
                </v:shape>
                <o:OLEObject Type="Embed" ProgID="Equation.DSMT4" ShapeID="_x0000_i1147" DrawAspect="Content" ObjectID="_1654440985" r:id="rId264"/>
              </w:object>
            </w:r>
          </w:p>
          <w:p w14:paraId="68DB0036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20" w:dyaOrig="720" w14:anchorId="37368366">
                <v:shape id="_x0000_i1148" type="#_x0000_t75" style="width:96pt;height:36pt" o:ole="">
                  <v:imagedata r:id="rId265" o:title=""/>
                </v:shape>
                <o:OLEObject Type="Embed" ProgID="Equation.DSMT4" ShapeID="_x0000_i1148" DrawAspect="Content" ObjectID="_1654440986" r:id="rId266"/>
              </w:object>
            </w:r>
          </w:p>
          <w:p w14:paraId="34A40DEE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720" w14:anchorId="415BA54B">
                <v:shape id="_x0000_i1149" type="#_x0000_t75" style="width:98.4pt;height:36pt" o:ole="">
                  <v:imagedata r:id="rId267" o:title=""/>
                </v:shape>
                <o:OLEObject Type="Embed" ProgID="Equation.DSMT4" ShapeID="_x0000_i1149" DrawAspect="Content" ObjectID="_1654440987" r:id="rId268"/>
              </w:object>
            </w:r>
          </w:p>
          <w:p w14:paraId="14B73609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465CF6">
              <w:rPr>
                <w:position w:val="-20"/>
              </w:rPr>
              <w:object w:dxaOrig="1960" w:dyaOrig="620" w14:anchorId="73E0F26E">
                <v:shape id="_x0000_i1150" type="#_x0000_t75" style="width:98.4pt;height:30.6pt" o:ole="">
                  <v:imagedata r:id="rId269" o:title=""/>
                </v:shape>
                <o:OLEObject Type="Embed" ProgID="Equation.DSMT4" ShapeID="_x0000_i1150" DrawAspect="Content" ObjectID="_1654440988" r:id="rId270"/>
              </w:object>
            </w:r>
          </w:p>
        </w:tc>
        <w:tc>
          <w:tcPr>
            <w:tcW w:w="3501" w:type="dxa"/>
          </w:tcPr>
          <w:p w14:paraId="53A0B130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620" w14:anchorId="17C14B0B">
                <v:shape id="_x0000_i1151" type="#_x0000_t75" style="width:98.4pt;height:30.6pt" o:ole="">
                  <v:imagedata r:id="rId271" o:title=""/>
                </v:shape>
                <o:OLEObject Type="Embed" ProgID="Equation.DSMT4" ShapeID="_x0000_i1151" DrawAspect="Content" ObjectID="_1654440989" r:id="rId272"/>
              </w:object>
            </w:r>
          </w:p>
          <w:p w14:paraId="56BA67EF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720" w14:anchorId="6D6899D1">
                <v:shape id="_x0000_i1152" type="#_x0000_t75" style="width:98.4pt;height:36pt" o:ole="">
                  <v:imagedata r:id="rId273" o:title=""/>
                </v:shape>
                <o:OLEObject Type="Embed" ProgID="Equation.DSMT4" ShapeID="_x0000_i1152" DrawAspect="Content" ObjectID="_1654440990" r:id="rId274"/>
              </w:object>
            </w:r>
          </w:p>
          <w:p w14:paraId="4832326F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2C3CB8">
              <w:rPr>
                <w:position w:val="-30"/>
              </w:rPr>
              <w:object w:dxaOrig="1960" w:dyaOrig="620" w14:anchorId="60E1E94D">
                <v:shape id="_x0000_i1153" type="#_x0000_t75" style="width:98.4pt;height:30.6pt" o:ole="">
                  <v:imagedata r:id="rId275" o:title=""/>
                </v:shape>
                <o:OLEObject Type="Embed" ProgID="Equation.DSMT4" ShapeID="_x0000_i1153" DrawAspect="Content" ObjectID="_1654440991" r:id="rId276"/>
              </w:object>
            </w:r>
          </w:p>
          <w:p w14:paraId="48C5BAC5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E70FE">
              <w:rPr>
                <w:position w:val="-20"/>
              </w:rPr>
              <w:object w:dxaOrig="1500" w:dyaOrig="620" w14:anchorId="55C00AE9">
                <v:shape id="_x0000_i1154" type="#_x0000_t75" style="width:75pt;height:30.6pt" o:ole="">
                  <v:imagedata r:id="rId277" o:title=""/>
                </v:shape>
                <o:OLEObject Type="Embed" ProgID="Equation.DSMT4" ShapeID="_x0000_i1154" DrawAspect="Content" ObjectID="_1654440992" r:id="rId278"/>
              </w:object>
            </w:r>
          </w:p>
        </w:tc>
        <w:tc>
          <w:tcPr>
            <w:tcW w:w="3501" w:type="dxa"/>
          </w:tcPr>
          <w:p w14:paraId="649AE75D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E70FE">
              <w:rPr>
                <w:position w:val="-20"/>
              </w:rPr>
              <w:object w:dxaOrig="1620" w:dyaOrig="620" w14:anchorId="436F619D">
                <v:shape id="_x0000_i1155" type="#_x0000_t75" style="width:81pt;height:30.6pt" o:ole="">
                  <v:imagedata r:id="rId279" o:title=""/>
                </v:shape>
                <o:OLEObject Type="Embed" ProgID="Equation.DSMT4" ShapeID="_x0000_i1155" DrawAspect="Content" ObjectID="_1654440993" r:id="rId280"/>
              </w:object>
            </w:r>
          </w:p>
          <w:p w14:paraId="25AAC5C9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E70FE">
              <w:rPr>
                <w:position w:val="-20"/>
              </w:rPr>
              <w:object w:dxaOrig="1600" w:dyaOrig="620" w14:anchorId="23009D21">
                <v:shape id="_x0000_i1156" type="#_x0000_t75" style="width:80.4pt;height:30.6pt" o:ole="">
                  <v:imagedata r:id="rId281" o:title=""/>
                </v:shape>
                <o:OLEObject Type="Embed" ProgID="Equation.DSMT4" ShapeID="_x0000_i1156" DrawAspect="Content" ObjectID="_1654440994" r:id="rId282"/>
              </w:object>
            </w:r>
          </w:p>
          <w:p w14:paraId="2372722F" w14:textId="77777777" w:rsidR="00664F87" w:rsidRDefault="00664F87" w:rsidP="00664F87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37009E">
              <w:rPr>
                <w:position w:val="-20"/>
              </w:rPr>
              <w:object w:dxaOrig="2520" w:dyaOrig="620" w14:anchorId="6998AD56">
                <v:shape id="_x0000_i1157" type="#_x0000_t75" style="width:126pt;height:30.6pt" o:ole="">
                  <v:imagedata r:id="rId283" o:title=""/>
                </v:shape>
                <o:OLEObject Type="Embed" ProgID="Equation.DSMT4" ShapeID="_x0000_i1157" DrawAspect="Content" ObjectID="_1654440995" r:id="rId284"/>
              </w:object>
            </w:r>
          </w:p>
        </w:tc>
      </w:tr>
    </w:tbl>
    <w:p w14:paraId="42C38129" w14:textId="77777777" w:rsidR="00815C56" w:rsidRDefault="00815C56" w:rsidP="00FC2E5D">
      <w:pPr>
        <w:spacing w:line="360" w:lineRule="auto"/>
      </w:pPr>
    </w:p>
    <w:p w14:paraId="613ECCE5" w14:textId="77777777" w:rsidR="00815C56" w:rsidRDefault="00815C56" w:rsidP="00941D30">
      <w:pPr>
        <w:tabs>
          <w:tab w:val="left" w:pos="1080"/>
        </w:tabs>
        <w:spacing w:line="360" w:lineRule="auto"/>
        <w:rPr>
          <w:rFonts w:eastAsia="Calibri"/>
        </w:rPr>
      </w:pPr>
      <w:r>
        <w:t>(</w:t>
      </w:r>
      <w:r>
        <w:rPr>
          <w:b/>
        </w:rPr>
        <w:t>5</w:t>
      </w:r>
      <w:r w:rsidR="00664F87">
        <w:rPr>
          <w:b/>
        </w:rPr>
        <w:t>4</w:t>
      </w:r>
      <w:r w:rsidRPr="003C6E50">
        <w:rPr>
          <w:b/>
        </w:rPr>
        <w:t xml:space="preserve"> </w:t>
      </w:r>
      <w:r w:rsidRPr="003C6E50">
        <w:rPr>
          <w:b/>
        </w:rPr>
        <w:sym w:font="Symbol" w:char="F02D"/>
      </w:r>
      <w:r w:rsidRPr="003C6E50">
        <w:rPr>
          <w:b/>
        </w:rPr>
        <w:t xml:space="preserve"> </w:t>
      </w:r>
      <w:r>
        <w:rPr>
          <w:b/>
        </w:rPr>
        <w:t>5</w:t>
      </w:r>
      <w:r w:rsidR="00664F87">
        <w:rPr>
          <w:b/>
        </w:rPr>
        <w:t>9</w:t>
      </w:r>
      <w:r>
        <w:t>)</w:t>
      </w:r>
      <w:r>
        <w:tab/>
      </w:r>
      <w:r w:rsidRPr="00622B04">
        <w:rPr>
          <w:rFonts w:eastAsia="Calibri"/>
        </w:rPr>
        <w:t xml:space="preserve">Find an equation of a rational function </w:t>
      </w:r>
      <w:r w:rsidRPr="0037009E">
        <w:rPr>
          <w:position w:val="-10"/>
        </w:rPr>
        <w:object w:dxaOrig="260" w:dyaOrig="340" w14:anchorId="213EBED8">
          <v:shape id="_x0000_i1158" type="#_x0000_t75" style="width:12.6pt;height:17.4pt" o:ole="">
            <v:imagedata r:id="rId285" o:title=""/>
          </v:shape>
          <o:OLEObject Type="Embed" ProgID="Equation.DSMT4" ShapeID="_x0000_i1158" DrawAspect="Content" ObjectID="_1654440996" r:id="rId286"/>
        </w:object>
      </w:r>
      <w:r w:rsidRPr="00622B04">
        <w:rPr>
          <w:rFonts w:eastAsia="Calibri"/>
        </w:rPr>
        <w:t xml:space="preserve"> that satisfies the given conditions 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6"/>
        <w:gridCol w:w="5034"/>
      </w:tblGrid>
      <w:tr w:rsidR="00815C56" w14:paraId="2C601976" w14:textId="77777777" w:rsidTr="00815C56">
        <w:tc>
          <w:tcPr>
            <w:tcW w:w="5179" w:type="dxa"/>
          </w:tcPr>
          <w:p w14:paraId="41476693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480" w:lineRule="auto"/>
              <w:ind w:left="523" w:hanging="540"/>
            </w:pPr>
            <w:r w:rsidRPr="0037009E">
              <w:rPr>
                <w:position w:val="-50"/>
              </w:rPr>
              <w:object w:dxaOrig="3060" w:dyaOrig="1120" w14:anchorId="7F2C2EF2">
                <v:shape id="_x0000_i1159" type="#_x0000_t75" style="width:153pt;height:56.4pt" o:ole="">
                  <v:imagedata r:id="rId287" o:title=""/>
                </v:shape>
                <o:OLEObject Type="Embed" ProgID="Equation.DSMT4" ShapeID="_x0000_i1159" DrawAspect="Content" ObjectID="_1654440997" r:id="rId288"/>
              </w:object>
            </w:r>
          </w:p>
          <w:p w14:paraId="6B36F921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480" w:lineRule="auto"/>
              <w:ind w:left="523" w:hanging="540"/>
            </w:pPr>
            <w:r w:rsidRPr="0037009E">
              <w:rPr>
                <w:position w:val="-58"/>
              </w:rPr>
              <w:object w:dxaOrig="3400" w:dyaOrig="1280" w14:anchorId="5D11E8E2">
                <v:shape id="_x0000_i1160" type="#_x0000_t75" style="width:170.4pt;height:63.6pt" o:ole="">
                  <v:imagedata r:id="rId289" o:title=""/>
                </v:shape>
                <o:OLEObject Type="Embed" ProgID="Equation.DSMT4" ShapeID="_x0000_i1160" DrawAspect="Content" ObjectID="_1654440998" r:id="rId290"/>
              </w:object>
            </w:r>
          </w:p>
          <w:p w14:paraId="37005E20" w14:textId="77777777" w:rsidR="00815C56" w:rsidRPr="00622B04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23" w:hanging="540"/>
              <w:rPr>
                <w:rFonts w:eastAsia="Calibri"/>
              </w:rPr>
            </w:pPr>
            <w:r w:rsidRPr="00A96D26">
              <w:rPr>
                <w:position w:val="-50"/>
              </w:rPr>
              <w:object w:dxaOrig="3040" w:dyaOrig="1120" w14:anchorId="13200065">
                <v:shape id="_x0000_i1161" type="#_x0000_t75" style="width:152.4pt;height:56.4pt" o:ole="">
                  <v:imagedata r:id="rId291" o:title=""/>
                </v:shape>
                <o:OLEObject Type="Embed" ProgID="Equation.DSMT4" ShapeID="_x0000_i1161" DrawAspect="Content" ObjectID="_1654440999" r:id="rId292"/>
              </w:object>
            </w:r>
          </w:p>
        </w:tc>
        <w:tc>
          <w:tcPr>
            <w:tcW w:w="5179" w:type="dxa"/>
          </w:tcPr>
          <w:p w14:paraId="2427C446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480" w:lineRule="auto"/>
              <w:ind w:hanging="540"/>
            </w:pPr>
            <w:r w:rsidRPr="00EB3D53">
              <w:rPr>
                <w:position w:val="-52"/>
              </w:rPr>
              <w:object w:dxaOrig="3440" w:dyaOrig="1160" w14:anchorId="4DBBD172">
                <v:shape id="_x0000_i1162" type="#_x0000_t75" style="width:171.6pt;height:57.6pt" o:ole="">
                  <v:imagedata r:id="rId293" o:title=""/>
                </v:shape>
                <o:OLEObject Type="Embed" ProgID="Equation.DSMT4" ShapeID="_x0000_i1162" DrawAspect="Content" ObjectID="_1654441000" r:id="rId294"/>
              </w:object>
            </w:r>
          </w:p>
          <w:p w14:paraId="24A17252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480" w:lineRule="auto"/>
              <w:ind w:hanging="540"/>
            </w:pPr>
            <w:r w:rsidRPr="00622B04">
              <w:rPr>
                <w:position w:val="-66"/>
              </w:rPr>
              <w:object w:dxaOrig="3460" w:dyaOrig="1440" w14:anchorId="395EE971">
                <v:shape id="_x0000_i1163" type="#_x0000_t75" style="width:173.4pt;height:1in" o:ole="">
                  <v:imagedata r:id="rId295" o:title=""/>
                </v:shape>
                <o:OLEObject Type="Embed" ProgID="Equation.DSMT4" ShapeID="_x0000_i1163" DrawAspect="Content" ObjectID="_1654441001" r:id="rId296"/>
              </w:object>
            </w:r>
          </w:p>
          <w:p w14:paraId="60AB72CD" w14:textId="77777777" w:rsidR="00815C56" w:rsidRDefault="00815C56" w:rsidP="00FA6D83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hanging="540"/>
            </w:pPr>
            <w:r w:rsidRPr="00CE7C9B">
              <w:rPr>
                <w:position w:val="-66"/>
              </w:rPr>
              <w:object w:dxaOrig="3440" w:dyaOrig="1440" w14:anchorId="092E6487">
                <v:shape id="_x0000_i1164" type="#_x0000_t75" style="width:171.6pt;height:1in" o:ole="">
                  <v:imagedata r:id="rId297" o:title=""/>
                </v:shape>
                <o:OLEObject Type="Embed" ProgID="Equation.DSMT4" ShapeID="_x0000_i1164" DrawAspect="Content" ObjectID="_1654441002" r:id="rId298"/>
              </w:object>
            </w:r>
          </w:p>
        </w:tc>
      </w:tr>
    </w:tbl>
    <w:p w14:paraId="7DBD886C" w14:textId="0F08B08F" w:rsidR="00D1777C" w:rsidRDefault="00D1777C" w:rsidP="00387BA7">
      <w:r>
        <w:br w:type="page"/>
      </w:r>
    </w:p>
    <w:p w14:paraId="5B6A0583" w14:textId="77777777" w:rsidR="00815C56" w:rsidRDefault="00815C56" w:rsidP="00387BA7"/>
    <w:sectPr w:rsidR="00815C56" w:rsidSect="0059096F">
      <w:footerReference w:type="default" r:id="rId299"/>
      <w:pgSz w:w="12240" w:h="15840" w:code="1"/>
      <w:pgMar w:top="864" w:right="864" w:bottom="864" w:left="1152" w:header="432" w:footer="288" w:gutter="0"/>
      <w:pgNumType w:start="16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13A57CF" w14:textId="77777777" w:rsidR="00EB3F14" w:rsidRDefault="00EB3F14" w:rsidP="0033405D">
      <w:pPr>
        <w:spacing w:line="240" w:lineRule="auto"/>
      </w:pPr>
      <w:r>
        <w:separator/>
      </w:r>
    </w:p>
  </w:endnote>
  <w:endnote w:type="continuationSeparator" w:id="0">
    <w:p w14:paraId="09E05FD5" w14:textId="77777777" w:rsidR="00EB3F14" w:rsidRDefault="00EB3F14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565781"/>
      <w:docPartObj>
        <w:docPartGallery w:val="Page Numbers (Bottom of Page)"/>
        <w:docPartUnique/>
      </w:docPartObj>
    </w:sdtPr>
    <w:sdtEndPr/>
    <w:sdtContent>
      <w:p w14:paraId="6D7E7960" w14:textId="41684317" w:rsidR="00AB1A23" w:rsidRDefault="00AB1A2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D2011">
          <w:rPr>
            <w:noProof/>
          </w:rPr>
          <w:t>54</w:t>
        </w:r>
        <w:r>
          <w:rPr>
            <w:noProof/>
          </w:rPr>
          <w:fldChar w:fldCharType="end"/>
        </w:r>
      </w:p>
    </w:sdtContent>
  </w:sdt>
  <w:p w14:paraId="28033FCD" w14:textId="77777777" w:rsidR="00AB1A23" w:rsidRDefault="00AB1A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1CAB786" w14:textId="77777777" w:rsidR="00EB3F14" w:rsidRDefault="00EB3F14" w:rsidP="0033405D">
      <w:pPr>
        <w:spacing w:line="240" w:lineRule="auto"/>
      </w:pPr>
      <w:r>
        <w:separator/>
      </w:r>
    </w:p>
  </w:footnote>
  <w:footnote w:type="continuationSeparator" w:id="0">
    <w:p w14:paraId="0DBF4968" w14:textId="77777777" w:rsidR="00EB3F14" w:rsidRDefault="00EB3F14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95477F"/>
    <w:multiLevelType w:val="hybridMultilevel"/>
    <w:tmpl w:val="DE700BF0"/>
    <w:lvl w:ilvl="0" w:tplc="7590AD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0F4E32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E8189F"/>
    <w:multiLevelType w:val="hybridMultilevel"/>
    <w:tmpl w:val="592680FE"/>
    <w:lvl w:ilvl="0" w:tplc="FFCCFCB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14663A"/>
    <w:multiLevelType w:val="hybridMultilevel"/>
    <w:tmpl w:val="8164542E"/>
    <w:lvl w:ilvl="0" w:tplc="DBE0C80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4200DC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E06006"/>
    <w:multiLevelType w:val="hybridMultilevel"/>
    <w:tmpl w:val="3A064852"/>
    <w:lvl w:ilvl="0" w:tplc="855ECE1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DD46A90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0455E0"/>
    <w:multiLevelType w:val="hybridMultilevel"/>
    <w:tmpl w:val="8AD6A286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5C0C0B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EB4B39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6F34A4"/>
    <w:multiLevelType w:val="hybridMultilevel"/>
    <w:tmpl w:val="4AC61B4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AB49AC"/>
    <w:multiLevelType w:val="hybridMultilevel"/>
    <w:tmpl w:val="3906EF0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845945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936D8C"/>
    <w:multiLevelType w:val="hybridMultilevel"/>
    <w:tmpl w:val="21343016"/>
    <w:lvl w:ilvl="0" w:tplc="0B2E3D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6F79E8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753AE4"/>
    <w:multiLevelType w:val="hybridMultilevel"/>
    <w:tmpl w:val="F950023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CE3549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E357C57"/>
    <w:multiLevelType w:val="hybridMultilevel"/>
    <w:tmpl w:val="DF90340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0"/>
  </w:num>
  <w:num w:numId="4">
    <w:abstractNumId w:val="19"/>
  </w:num>
  <w:num w:numId="5">
    <w:abstractNumId w:val="21"/>
  </w:num>
  <w:num w:numId="6">
    <w:abstractNumId w:val="25"/>
  </w:num>
  <w:num w:numId="7">
    <w:abstractNumId w:val="4"/>
  </w:num>
  <w:num w:numId="8">
    <w:abstractNumId w:val="3"/>
  </w:num>
  <w:num w:numId="9">
    <w:abstractNumId w:val="15"/>
  </w:num>
  <w:num w:numId="10">
    <w:abstractNumId w:val="11"/>
  </w:num>
  <w:num w:numId="11">
    <w:abstractNumId w:val="16"/>
  </w:num>
  <w:num w:numId="12">
    <w:abstractNumId w:val="22"/>
  </w:num>
  <w:num w:numId="13">
    <w:abstractNumId w:val="5"/>
  </w:num>
  <w:num w:numId="14">
    <w:abstractNumId w:val="8"/>
  </w:num>
  <w:num w:numId="15">
    <w:abstractNumId w:val="2"/>
  </w:num>
  <w:num w:numId="16">
    <w:abstractNumId w:val="9"/>
  </w:num>
  <w:num w:numId="17">
    <w:abstractNumId w:val="26"/>
  </w:num>
  <w:num w:numId="18">
    <w:abstractNumId w:val="12"/>
  </w:num>
  <w:num w:numId="19">
    <w:abstractNumId w:val="13"/>
  </w:num>
  <w:num w:numId="20">
    <w:abstractNumId w:val="14"/>
  </w:num>
  <w:num w:numId="21">
    <w:abstractNumId w:val="27"/>
  </w:num>
  <w:num w:numId="22">
    <w:abstractNumId w:val="24"/>
  </w:num>
  <w:num w:numId="23">
    <w:abstractNumId w:val="23"/>
  </w:num>
  <w:num w:numId="24">
    <w:abstractNumId w:val="6"/>
  </w:num>
  <w:num w:numId="25">
    <w:abstractNumId w:val="18"/>
  </w:num>
  <w:num w:numId="26">
    <w:abstractNumId w:val="7"/>
  </w:num>
  <w:num w:numId="27">
    <w:abstractNumId w:val="17"/>
  </w:num>
  <w:num w:numId="28">
    <w:abstractNumId w:val="10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>
      <o:colormru v:ext="edit" colors="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12E8"/>
    <w:rsid w:val="000027EE"/>
    <w:rsid w:val="000039F3"/>
    <w:rsid w:val="000046D4"/>
    <w:rsid w:val="00004C7F"/>
    <w:rsid w:val="00005A32"/>
    <w:rsid w:val="00006147"/>
    <w:rsid w:val="00007D86"/>
    <w:rsid w:val="0001040B"/>
    <w:rsid w:val="00011352"/>
    <w:rsid w:val="0001173A"/>
    <w:rsid w:val="00013F47"/>
    <w:rsid w:val="00014998"/>
    <w:rsid w:val="00014F0E"/>
    <w:rsid w:val="000150E5"/>
    <w:rsid w:val="0001512A"/>
    <w:rsid w:val="00015AB0"/>
    <w:rsid w:val="00015F5D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5FF2"/>
    <w:rsid w:val="00026257"/>
    <w:rsid w:val="0002668C"/>
    <w:rsid w:val="00026B85"/>
    <w:rsid w:val="000274E1"/>
    <w:rsid w:val="00027E98"/>
    <w:rsid w:val="000301B3"/>
    <w:rsid w:val="000308B3"/>
    <w:rsid w:val="00031716"/>
    <w:rsid w:val="00031D7C"/>
    <w:rsid w:val="000324EF"/>
    <w:rsid w:val="00032AAB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710B"/>
    <w:rsid w:val="000874C5"/>
    <w:rsid w:val="00087D00"/>
    <w:rsid w:val="0009027B"/>
    <w:rsid w:val="00091131"/>
    <w:rsid w:val="00091A77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F69"/>
    <w:rsid w:val="000A7880"/>
    <w:rsid w:val="000B06AC"/>
    <w:rsid w:val="000B090C"/>
    <w:rsid w:val="000B0912"/>
    <w:rsid w:val="000B1C63"/>
    <w:rsid w:val="000B229B"/>
    <w:rsid w:val="000B394F"/>
    <w:rsid w:val="000B4E94"/>
    <w:rsid w:val="000B561D"/>
    <w:rsid w:val="000B5B0D"/>
    <w:rsid w:val="000B79E1"/>
    <w:rsid w:val="000C2229"/>
    <w:rsid w:val="000C2994"/>
    <w:rsid w:val="000C2D71"/>
    <w:rsid w:val="000C34CA"/>
    <w:rsid w:val="000C3834"/>
    <w:rsid w:val="000C3AF4"/>
    <w:rsid w:val="000C3B1C"/>
    <w:rsid w:val="000C4360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197"/>
    <w:rsid w:val="000D2724"/>
    <w:rsid w:val="000D3109"/>
    <w:rsid w:val="000D36EF"/>
    <w:rsid w:val="000D42F5"/>
    <w:rsid w:val="000D5161"/>
    <w:rsid w:val="000D5ED2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2DE7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460E"/>
    <w:rsid w:val="00115482"/>
    <w:rsid w:val="0011715A"/>
    <w:rsid w:val="00121480"/>
    <w:rsid w:val="001222A7"/>
    <w:rsid w:val="00123532"/>
    <w:rsid w:val="00125008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54BC"/>
    <w:rsid w:val="00145871"/>
    <w:rsid w:val="00147A0F"/>
    <w:rsid w:val="00147AB3"/>
    <w:rsid w:val="00147AE9"/>
    <w:rsid w:val="00150C12"/>
    <w:rsid w:val="0015105E"/>
    <w:rsid w:val="00151247"/>
    <w:rsid w:val="00151879"/>
    <w:rsid w:val="001525B0"/>
    <w:rsid w:val="00153340"/>
    <w:rsid w:val="00154336"/>
    <w:rsid w:val="00154380"/>
    <w:rsid w:val="00154F68"/>
    <w:rsid w:val="00156964"/>
    <w:rsid w:val="001603B9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3B95"/>
    <w:rsid w:val="00183E5F"/>
    <w:rsid w:val="001852CE"/>
    <w:rsid w:val="00185AE3"/>
    <w:rsid w:val="001860AC"/>
    <w:rsid w:val="00186847"/>
    <w:rsid w:val="0018692F"/>
    <w:rsid w:val="0019050E"/>
    <w:rsid w:val="00191010"/>
    <w:rsid w:val="001914C2"/>
    <w:rsid w:val="001917C6"/>
    <w:rsid w:val="00193428"/>
    <w:rsid w:val="00193AB4"/>
    <w:rsid w:val="0019627D"/>
    <w:rsid w:val="00196949"/>
    <w:rsid w:val="0019787D"/>
    <w:rsid w:val="001A0568"/>
    <w:rsid w:val="001A0AC9"/>
    <w:rsid w:val="001A37AC"/>
    <w:rsid w:val="001A37D8"/>
    <w:rsid w:val="001A38D0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7090"/>
    <w:rsid w:val="001C7A0A"/>
    <w:rsid w:val="001C7CFE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E74D2"/>
    <w:rsid w:val="001E7EB6"/>
    <w:rsid w:val="001F0230"/>
    <w:rsid w:val="001F0FF4"/>
    <w:rsid w:val="001F1B9D"/>
    <w:rsid w:val="001F1CA5"/>
    <w:rsid w:val="001F2334"/>
    <w:rsid w:val="001F2745"/>
    <w:rsid w:val="001F3068"/>
    <w:rsid w:val="001F3A2D"/>
    <w:rsid w:val="001F3DC8"/>
    <w:rsid w:val="001F4568"/>
    <w:rsid w:val="001F4599"/>
    <w:rsid w:val="001F61D2"/>
    <w:rsid w:val="001F6E45"/>
    <w:rsid w:val="001F7A6D"/>
    <w:rsid w:val="00201411"/>
    <w:rsid w:val="00202298"/>
    <w:rsid w:val="00206405"/>
    <w:rsid w:val="00207043"/>
    <w:rsid w:val="002079F2"/>
    <w:rsid w:val="002110C7"/>
    <w:rsid w:val="00211E15"/>
    <w:rsid w:val="00212B69"/>
    <w:rsid w:val="00212C76"/>
    <w:rsid w:val="002142DA"/>
    <w:rsid w:val="002150D0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7F8"/>
    <w:rsid w:val="002424DA"/>
    <w:rsid w:val="00242FD9"/>
    <w:rsid w:val="0024370A"/>
    <w:rsid w:val="00243C70"/>
    <w:rsid w:val="002505F5"/>
    <w:rsid w:val="00256127"/>
    <w:rsid w:val="002573C5"/>
    <w:rsid w:val="00257CDD"/>
    <w:rsid w:val="00260437"/>
    <w:rsid w:val="00262A54"/>
    <w:rsid w:val="00263344"/>
    <w:rsid w:val="00265CF0"/>
    <w:rsid w:val="002736FE"/>
    <w:rsid w:val="00273B1A"/>
    <w:rsid w:val="002751F9"/>
    <w:rsid w:val="002753D2"/>
    <w:rsid w:val="00276936"/>
    <w:rsid w:val="0028025F"/>
    <w:rsid w:val="00280B45"/>
    <w:rsid w:val="002813D6"/>
    <w:rsid w:val="00281FBA"/>
    <w:rsid w:val="00282856"/>
    <w:rsid w:val="00282A23"/>
    <w:rsid w:val="00282CD9"/>
    <w:rsid w:val="00284DBE"/>
    <w:rsid w:val="00284F57"/>
    <w:rsid w:val="00285015"/>
    <w:rsid w:val="00285493"/>
    <w:rsid w:val="00287D41"/>
    <w:rsid w:val="0029001A"/>
    <w:rsid w:val="002906A3"/>
    <w:rsid w:val="002916E9"/>
    <w:rsid w:val="002920F8"/>
    <w:rsid w:val="002936CB"/>
    <w:rsid w:val="002947AF"/>
    <w:rsid w:val="00294DEA"/>
    <w:rsid w:val="002950ED"/>
    <w:rsid w:val="00296B79"/>
    <w:rsid w:val="00296DF7"/>
    <w:rsid w:val="00296F1C"/>
    <w:rsid w:val="00297378"/>
    <w:rsid w:val="002A1D33"/>
    <w:rsid w:val="002A25C3"/>
    <w:rsid w:val="002A361C"/>
    <w:rsid w:val="002A3843"/>
    <w:rsid w:val="002A3A61"/>
    <w:rsid w:val="002A3BC2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653B"/>
    <w:rsid w:val="002B68C2"/>
    <w:rsid w:val="002C0051"/>
    <w:rsid w:val="002C129F"/>
    <w:rsid w:val="002C2595"/>
    <w:rsid w:val="002C30BC"/>
    <w:rsid w:val="002C4CA7"/>
    <w:rsid w:val="002C4E4D"/>
    <w:rsid w:val="002C58DC"/>
    <w:rsid w:val="002C5E6E"/>
    <w:rsid w:val="002C729C"/>
    <w:rsid w:val="002C7DEC"/>
    <w:rsid w:val="002D09C3"/>
    <w:rsid w:val="002D0DFD"/>
    <w:rsid w:val="002D2011"/>
    <w:rsid w:val="002D218C"/>
    <w:rsid w:val="002D2DD7"/>
    <w:rsid w:val="002D3280"/>
    <w:rsid w:val="002D4178"/>
    <w:rsid w:val="002E19EE"/>
    <w:rsid w:val="002E1A1B"/>
    <w:rsid w:val="002E1F40"/>
    <w:rsid w:val="002E1F48"/>
    <w:rsid w:val="002E2788"/>
    <w:rsid w:val="002E2903"/>
    <w:rsid w:val="002E2B97"/>
    <w:rsid w:val="002E3205"/>
    <w:rsid w:val="002E3AA9"/>
    <w:rsid w:val="002E45B4"/>
    <w:rsid w:val="002E66CA"/>
    <w:rsid w:val="002E77EF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CFE"/>
    <w:rsid w:val="002F682E"/>
    <w:rsid w:val="002F685E"/>
    <w:rsid w:val="00300EF2"/>
    <w:rsid w:val="003022FE"/>
    <w:rsid w:val="0030374D"/>
    <w:rsid w:val="00304839"/>
    <w:rsid w:val="00304C2F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1345"/>
    <w:rsid w:val="00353BA5"/>
    <w:rsid w:val="00354271"/>
    <w:rsid w:val="00354AE9"/>
    <w:rsid w:val="00355BB9"/>
    <w:rsid w:val="00356A6F"/>
    <w:rsid w:val="00357541"/>
    <w:rsid w:val="00360874"/>
    <w:rsid w:val="00361BCD"/>
    <w:rsid w:val="0036280F"/>
    <w:rsid w:val="00362EA4"/>
    <w:rsid w:val="00363717"/>
    <w:rsid w:val="003659F1"/>
    <w:rsid w:val="00365F96"/>
    <w:rsid w:val="00366B81"/>
    <w:rsid w:val="00366C51"/>
    <w:rsid w:val="00367270"/>
    <w:rsid w:val="00367BCC"/>
    <w:rsid w:val="0037009E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2651"/>
    <w:rsid w:val="0038314D"/>
    <w:rsid w:val="003835C6"/>
    <w:rsid w:val="00384C81"/>
    <w:rsid w:val="00385D4A"/>
    <w:rsid w:val="0038716E"/>
    <w:rsid w:val="003877C9"/>
    <w:rsid w:val="003878FF"/>
    <w:rsid w:val="00387BA7"/>
    <w:rsid w:val="0039023E"/>
    <w:rsid w:val="00390440"/>
    <w:rsid w:val="00392211"/>
    <w:rsid w:val="0039337B"/>
    <w:rsid w:val="003934C7"/>
    <w:rsid w:val="00395383"/>
    <w:rsid w:val="00395987"/>
    <w:rsid w:val="00396635"/>
    <w:rsid w:val="003A1482"/>
    <w:rsid w:val="003A14EE"/>
    <w:rsid w:val="003A2025"/>
    <w:rsid w:val="003A2136"/>
    <w:rsid w:val="003A2AF2"/>
    <w:rsid w:val="003A41AF"/>
    <w:rsid w:val="003A6400"/>
    <w:rsid w:val="003A69DF"/>
    <w:rsid w:val="003A7165"/>
    <w:rsid w:val="003A7189"/>
    <w:rsid w:val="003A7322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6E50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D7B"/>
    <w:rsid w:val="003F1072"/>
    <w:rsid w:val="003F2768"/>
    <w:rsid w:val="003F41EC"/>
    <w:rsid w:val="003F4E41"/>
    <w:rsid w:val="0040001A"/>
    <w:rsid w:val="00400D86"/>
    <w:rsid w:val="00403961"/>
    <w:rsid w:val="00403B7D"/>
    <w:rsid w:val="00403E16"/>
    <w:rsid w:val="0040491D"/>
    <w:rsid w:val="00404D42"/>
    <w:rsid w:val="00404E3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F62"/>
    <w:rsid w:val="004232D8"/>
    <w:rsid w:val="0042348D"/>
    <w:rsid w:val="00423F49"/>
    <w:rsid w:val="004245D5"/>
    <w:rsid w:val="0042460A"/>
    <w:rsid w:val="00424D66"/>
    <w:rsid w:val="004257CA"/>
    <w:rsid w:val="004258F7"/>
    <w:rsid w:val="004279F2"/>
    <w:rsid w:val="00431CAC"/>
    <w:rsid w:val="00432370"/>
    <w:rsid w:val="00432E1E"/>
    <w:rsid w:val="00433657"/>
    <w:rsid w:val="004351D6"/>
    <w:rsid w:val="00435DDA"/>
    <w:rsid w:val="00436F1F"/>
    <w:rsid w:val="00437156"/>
    <w:rsid w:val="00437400"/>
    <w:rsid w:val="00437616"/>
    <w:rsid w:val="00440C45"/>
    <w:rsid w:val="00443FE9"/>
    <w:rsid w:val="00444DEA"/>
    <w:rsid w:val="00445231"/>
    <w:rsid w:val="0044588F"/>
    <w:rsid w:val="0044695F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124"/>
    <w:rsid w:val="00465D30"/>
    <w:rsid w:val="004711A7"/>
    <w:rsid w:val="004713B6"/>
    <w:rsid w:val="00471525"/>
    <w:rsid w:val="004715E0"/>
    <w:rsid w:val="00471D44"/>
    <w:rsid w:val="00472678"/>
    <w:rsid w:val="00472C1F"/>
    <w:rsid w:val="00472D5A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4828"/>
    <w:rsid w:val="004A4DEA"/>
    <w:rsid w:val="004A55C8"/>
    <w:rsid w:val="004B0E5D"/>
    <w:rsid w:val="004B150F"/>
    <w:rsid w:val="004B2307"/>
    <w:rsid w:val="004B29F0"/>
    <w:rsid w:val="004B369B"/>
    <w:rsid w:val="004B7429"/>
    <w:rsid w:val="004C0996"/>
    <w:rsid w:val="004C18ED"/>
    <w:rsid w:val="004C19E5"/>
    <w:rsid w:val="004C1EBE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BEE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C49"/>
    <w:rsid w:val="00524F1A"/>
    <w:rsid w:val="005257EE"/>
    <w:rsid w:val="00525E34"/>
    <w:rsid w:val="00530C4E"/>
    <w:rsid w:val="00534F68"/>
    <w:rsid w:val="005356AE"/>
    <w:rsid w:val="00535A50"/>
    <w:rsid w:val="00537333"/>
    <w:rsid w:val="00542060"/>
    <w:rsid w:val="005437D8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975"/>
    <w:rsid w:val="00555CC1"/>
    <w:rsid w:val="0055609F"/>
    <w:rsid w:val="00556667"/>
    <w:rsid w:val="005615E8"/>
    <w:rsid w:val="00561939"/>
    <w:rsid w:val="005640E1"/>
    <w:rsid w:val="00565A82"/>
    <w:rsid w:val="005700BC"/>
    <w:rsid w:val="005702D8"/>
    <w:rsid w:val="00571277"/>
    <w:rsid w:val="0057344F"/>
    <w:rsid w:val="0057424E"/>
    <w:rsid w:val="005761BF"/>
    <w:rsid w:val="00576CE5"/>
    <w:rsid w:val="00577222"/>
    <w:rsid w:val="005809FE"/>
    <w:rsid w:val="005822F1"/>
    <w:rsid w:val="005825C1"/>
    <w:rsid w:val="00583B8C"/>
    <w:rsid w:val="00586B5A"/>
    <w:rsid w:val="00587E1E"/>
    <w:rsid w:val="0059096F"/>
    <w:rsid w:val="00590CBE"/>
    <w:rsid w:val="005917AC"/>
    <w:rsid w:val="005921D9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62C"/>
    <w:rsid w:val="005E6C89"/>
    <w:rsid w:val="005E6F56"/>
    <w:rsid w:val="005E70CC"/>
    <w:rsid w:val="005F0107"/>
    <w:rsid w:val="005F17A5"/>
    <w:rsid w:val="005F17E4"/>
    <w:rsid w:val="005F1DA0"/>
    <w:rsid w:val="005F1DA9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17264"/>
    <w:rsid w:val="00620BF5"/>
    <w:rsid w:val="00622112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405F7"/>
    <w:rsid w:val="00640C9F"/>
    <w:rsid w:val="00640E68"/>
    <w:rsid w:val="006415E0"/>
    <w:rsid w:val="00642F7A"/>
    <w:rsid w:val="0064363B"/>
    <w:rsid w:val="00644100"/>
    <w:rsid w:val="00645CED"/>
    <w:rsid w:val="00646112"/>
    <w:rsid w:val="00646262"/>
    <w:rsid w:val="00646581"/>
    <w:rsid w:val="006465AB"/>
    <w:rsid w:val="006468D6"/>
    <w:rsid w:val="00646AEC"/>
    <w:rsid w:val="006475A1"/>
    <w:rsid w:val="00647BAC"/>
    <w:rsid w:val="00650157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4F87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4880"/>
    <w:rsid w:val="0068627A"/>
    <w:rsid w:val="00687360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3AF8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BA"/>
    <w:rsid w:val="006C2A69"/>
    <w:rsid w:val="006C4588"/>
    <w:rsid w:val="006C5191"/>
    <w:rsid w:val="006D0938"/>
    <w:rsid w:val="006D1112"/>
    <w:rsid w:val="006D233A"/>
    <w:rsid w:val="006D3E76"/>
    <w:rsid w:val="006D47A2"/>
    <w:rsid w:val="006D5C48"/>
    <w:rsid w:val="006D6CBE"/>
    <w:rsid w:val="006D6CF8"/>
    <w:rsid w:val="006E0286"/>
    <w:rsid w:val="006E0D28"/>
    <w:rsid w:val="006E17AE"/>
    <w:rsid w:val="006E1A04"/>
    <w:rsid w:val="006E2B4D"/>
    <w:rsid w:val="006E3219"/>
    <w:rsid w:val="006E3839"/>
    <w:rsid w:val="006E4718"/>
    <w:rsid w:val="006E5538"/>
    <w:rsid w:val="006E5C45"/>
    <w:rsid w:val="006E67D9"/>
    <w:rsid w:val="006F09E2"/>
    <w:rsid w:val="006F2E18"/>
    <w:rsid w:val="006F3114"/>
    <w:rsid w:val="006F38E2"/>
    <w:rsid w:val="006F3BEE"/>
    <w:rsid w:val="006F4880"/>
    <w:rsid w:val="00700065"/>
    <w:rsid w:val="0070079E"/>
    <w:rsid w:val="00701077"/>
    <w:rsid w:val="00701FE1"/>
    <w:rsid w:val="0070218D"/>
    <w:rsid w:val="00702E3A"/>
    <w:rsid w:val="0070447D"/>
    <w:rsid w:val="007044F6"/>
    <w:rsid w:val="00704653"/>
    <w:rsid w:val="0070506C"/>
    <w:rsid w:val="00705793"/>
    <w:rsid w:val="007079C5"/>
    <w:rsid w:val="00712923"/>
    <w:rsid w:val="007146FE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3AD8"/>
    <w:rsid w:val="007349AB"/>
    <w:rsid w:val="00735C27"/>
    <w:rsid w:val="00736463"/>
    <w:rsid w:val="00740586"/>
    <w:rsid w:val="00740CBF"/>
    <w:rsid w:val="00740D9A"/>
    <w:rsid w:val="007420EB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6235"/>
    <w:rsid w:val="007566FF"/>
    <w:rsid w:val="0075758C"/>
    <w:rsid w:val="007575D0"/>
    <w:rsid w:val="00757DA6"/>
    <w:rsid w:val="007608E8"/>
    <w:rsid w:val="00761734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3CA"/>
    <w:rsid w:val="00783F21"/>
    <w:rsid w:val="00786262"/>
    <w:rsid w:val="007869E8"/>
    <w:rsid w:val="00787933"/>
    <w:rsid w:val="0079022B"/>
    <w:rsid w:val="00791D34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7C69"/>
    <w:rsid w:val="007B0F6E"/>
    <w:rsid w:val="007B1C88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C5D94"/>
    <w:rsid w:val="007D017C"/>
    <w:rsid w:val="007D13AD"/>
    <w:rsid w:val="007D34D0"/>
    <w:rsid w:val="007D412B"/>
    <w:rsid w:val="007D4292"/>
    <w:rsid w:val="007D494F"/>
    <w:rsid w:val="007D4BF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EF8"/>
    <w:rsid w:val="00805481"/>
    <w:rsid w:val="0080564B"/>
    <w:rsid w:val="0080587A"/>
    <w:rsid w:val="0080760F"/>
    <w:rsid w:val="008077EE"/>
    <w:rsid w:val="00807C90"/>
    <w:rsid w:val="0081026C"/>
    <w:rsid w:val="00810A6E"/>
    <w:rsid w:val="00810CF6"/>
    <w:rsid w:val="008116DF"/>
    <w:rsid w:val="00811BCA"/>
    <w:rsid w:val="0081231C"/>
    <w:rsid w:val="00812835"/>
    <w:rsid w:val="00815C56"/>
    <w:rsid w:val="0081646E"/>
    <w:rsid w:val="008175FB"/>
    <w:rsid w:val="0081763E"/>
    <w:rsid w:val="00821596"/>
    <w:rsid w:val="00821688"/>
    <w:rsid w:val="00821806"/>
    <w:rsid w:val="008220D7"/>
    <w:rsid w:val="00823B8B"/>
    <w:rsid w:val="00825460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80B"/>
    <w:rsid w:val="008762AE"/>
    <w:rsid w:val="00877655"/>
    <w:rsid w:val="00877698"/>
    <w:rsid w:val="0087776A"/>
    <w:rsid w:val="00877AEE"/>
    <w:rsid w:val="00880AE7"/>
    <w:rsid w:val="00881E7C"/>
    <w:rsid w:val="00883258"/>
    <w:rsid w:val="00884116"/>
    <w:rsid w:val="00885FEE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057"/>
    <w:rsid w:val="008B64B4"/>
    <w:rsid w:val="008B6A4B"/>
    <w:rsid w:val="008B722C"/>
    <w:rsid w:val="008B7904"/>
    <w:rsid w:val="008C0242"/>
    <w:rsid w:val="008C1B03"/>
    <w:rsid w:val="008C2B26"/>
    <w:rsid w:val="008C2F74"/>
    <w:rsid w:val="008C416E"/>
    <w:rsid w:val="008C4AF6"/>
    <w:rsid w:val="008C4BD6"/>
    <w:rsid w:val="008C4CDE"/>
    <w:rsid w:val="008C4EB9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175BB"/>
    <w:rsid w:val="00920132"/>
    <w:rsid w:val="0092155D"/>
    <w:rsid w:val="00921A9F"/>
    <w:rsid w:val="0092269D"/>
    <w:rsid w:val="00923195"/>
    <w:rsid w:val="009248F6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1D30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987"/>
    <w:rsid w:val="00955E61"/>
    <w:rsid w:val="00956AC7"/>
    <w:rsid w:val="0096132B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E86"/>
    <w:rsid w:val="00973ED1"/>
    <w:rsid w:val="009757D9"/>
    <w:rsid w:val="0097648C"/>
    <w:rsid w:val="00976C4E"/>
    <w:rsid w:val="009770FF"/>
    <w:rsid w:val="009804D0"/>
    <w:rsid w:val="00981227"/>
    <w:rsid w:val="00981761"/>
    <w:rsid w:val="00982B1C"/>
    <w:rsid w:val="00982E76"/>
    <w:rsid w:val="00985513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A0576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06F"/>
    <w:rsid w:val="009C7917"/>
    <w:rsid w:val="009D1B90"/>
    <w:rsid w:val="009D3A58"/>
    <w:rsid w:val="009D63CE"/>
    <w:rsid w:val="009D6BFF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133A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531DB"/>
    <w:rsid w:val="00A535A3"/>
    <w:rsid w:val="00A542DF"/>
    <w:rsid w:val="00A575D6"/>
    <w:rsid w:val="00A60567"/>
    <w:rsid w:val="00A60658"/>
    <w:rsid w:val="00A61055"/>
    <w:rsid w:val="00A63EB3"/>
    <w:rsid w:val="00A64BC6"/>
    <w:rsid w:val="00A64DCE"/>
    <w:rsid w:val="00A6526B"/>
    <w:rsid w:val="00A65854"/>
    <w:rsid w:val="00A65F35"/>
    <w:rsid w:val="00A66C01"/>
    <w:rsid w:val="00A67A52"/>
    <w:rsid w:val="00A702A3"/>
    <w:rsid w:val="00A70D00"/>
    <w:rsid w:val="00A70F90"/>
    <w:rsid w:val="00A742EA"/>
    <w:rsid w:val="00A748E0"/>
    <w:rsid w:val="00A74AAC"/>
    <w:rsid w:val="00A7576D"/>
    <w:rsid w:val="00A767D6"/>
    <w:rsid w:val="00A80815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1A23"/>
    <w:rsid w:val="00AB3780"/>
    <w:rsid w:val="00AB43F5"/>
    <w:rsid w:val="00AB5039"/>
    <w:rsid w:val="00AB5551"/>
    <w:rsid w:val="00AB7022"/>
    <w:rsid w:val="00AC2AB2"/>
    <w:rsid w:val="00AC3478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E0D04"/>
    <w:rsid w:val="00AE10E8"/>
    <w:rsid w:val="00AE3B1F"/>
    <w:rsid w:val="00AE61EB"/>
    <w:rsid w:val="00AE6325"/>
    <w:rsid w:val="00AE6A6F"/>
    <w:rsid w:val="00AE6D99"/>
    <w:rsid w:val="00AF01E3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1537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0D6D"/>
    <w:rsid w:val="00B314D4"/>
    <w:rsid w:val="00B32741"/>
    <w:rsid w:val="00B32E41"/>
    <w:rsid w:val="00B33D40"/>
    <w:rsid w:val="00B34D56"/>
    <w:rsid w:val="00B3582E"/>
    <w:rsid w:val="00B35DDF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5A4"/>
    <w:rsid w:val="00B56F15"/>
    <w:rsid w:val="00B60494"/>
    <w:rsid w:val="00B61E95"/>
    <w:rsid w:val="00B62071"/>
    <w:rsid w:val="00B62330"/>
    <w:rsid w:val="00B62554"/>
    <w:rsid w:val="00B62E12"/>
    <w:rsid w:val="00B63DAB"/>
    <w:rsid w:val="00B662E3"/>
    <w:rsid w:val="00B6668E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86EB9"/>
    <w:rsid w:val="00B9291D"/>
    <w:rsid w:val="00B94904"/>
    <w:rsid w:val="00B95073"/>
    <w:rsid w:val="00B95A03"/>
    <w:rsid w:val="00B96A9C"/>
    <w:rsid w:val="00B97452"/>
    <w:rsid w:val="00BA03DA"/>
    <w:rsid w:val="00BA15C1"/>
    <w:rsid w:val="00BA173B"/>
    <w:rsid w:val="00BA202D"/>
    <w:rsid w:val="00BA23C8"/>
    <w:rsid w:val="00BA4829"/>
    <w:rsid w:val="00BA4A71"/>
    <w:rsid w:val="00BA4F76"/>
    <w:rsid w:val="00BA5652"/>
    <w:rsid w:val="00BA74B3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C722A"/>
    <w:rsid w:val="00BD0378"/>
    <w:rsid w:val="00BD08F3"/>
    <w:rsid w:val="00BD0C17"/>
    <w:rsid w:val="00BD0F07"/>
    <w:rsid w:val="00BD15E4"/>
    <w:rsid w:val="00BD2DDC"/>
    <w:rsid w:val="00BD4331"/>
    <w:rsid w:val="00BD4383"/>
    <w:rsid w:val="00BD527F"/>
    <w:rsid w:val="00BD6033"/>
    <w:rsid w:val="00BD730F"/>
    <w:rsid w:val="00BD7B3D"/>
    <w:rsid w:val="00BD7C47"/>
    <w:rsid w:val="00BE1FE5"/>
    <w:rsid w:val="00BE2254"/>
    <w:rsid w:val="00BE2326"/>
    <w:rsid w:val="00BE4237"/>
    <w:rsid w:val="00BE4608"/>
    <w:rsid w:val="00BE4C44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21D9"/>
    <w:rsid w:val="00C13D44"/>
    <w:rsid w:val="00C149CF"/>
    <w:rsid w:val="00C1635A"/>
    <w:rsid w:val="00C219D6"/>
    <w:rsid w:val="00C22B35"/>
    <w:rsid w:val="00C23091"/>
    <w:rsid w:val="00C2497D"/>
    <w:rsid w:val="00C24E2A"/>
    <w:rsid w:val="00C2540A"/>
    <w:rsid w:val="00C2564A"/>
    <w:rsid w:val="00C25C08"/>
    <w:rsid w:val="00C2616D"/>
    <w:rsid w:val="00C27CCE"/>
    <w:rsid w:val="00C300C6"/>
    <w:rsid w:val="00C30468"/>
    <w:rsid w:val="00C3059B"/>
    <w:rsid w:val="00C3201E"/>
    <w:rsid w:val="00C355CB"/>
    <w:rsid w:val="00C35E14"/>
    <w:rsid w:val="00C36087"/>
    <w:rsid w:val="00C36E8A"/>
    <w:rsid w:val="00C40B24"/>
    <w:rsid w:val="00C41051"/>
    <w:rsid w:val="00C41468"/>
    <w:rsid w:val="00C42E03"/>
    <w:rsid w:val="00C438D9"/>
    <w:rsid w:val="00C43968"/>
    <w:rsid w:val="00C44626"/>
    <w:rsid w:val="00C475C8"/>
    <w:rsid w:val="00C47DE8"/>
    <w:rsid w:val="00C50039"/>
    <w:rsid w:val="00C512F4"/>
    <w:rsid w:val="00C51415"/>
    <w:rsid w:val="00C53CFE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373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2DF1"/>
    <w:rsid w:val="00C838BD"/>
    <w:rsid w:val="00C8399A"/>
    <w:rsid w:val="00C8693D"/>
    <w:rsid w:val="00C8784C"/>
    <w:rsid w:val="00C87BB1"/>
    <w:rsid w:val="00C90227"/>
    <w:rsid w:val="00C920C9"/>
    <w:rsid w:val="00C92B05"/>
    <w:rsid w:val="00C92E3A"/>
    <w:rsid w:val="00C93007"/>
    <w:rsid w:val="00C93C2F"/>
    <w:rsid w:val="00C9479F"/>
    <w:rsid w:val="00C9607C"/>
    <w:rsid w:val="00C96444"/>
    <w:rsid w:val="00C96A78"/>
    <w:rsid w:val="00CA0794"/>
    <w:rsid w:val="00CA086B"/>
    <w:rsid w:val="00CA1F22"/>
    <w:rsid w:val="00CA3ABD"/>
    <w:rsid w:val="00CA421E"/>
    <w:rsid w:val="00CA5C70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63B"/>
    <w:rsid w:val="00CC1A65"/>
    <w:rsid w:val="00CC2D37"/>
    <w:rsid w:val="00CC3D15"/>
    <w:rsid w:val="00CC3E35"/>
    <w:rsid w:val="00CC3F34"/>
    <w:rsid w:val="00CC41E6"/>
    <w:rsid w:val="00CC481C"/>
    <w:rsid w:val="00CC4CC9"/>
    <w:rsid w:val="00CC4E16"/>
    <w:rsid w:val="00CC4EF9"/>
    <w:rsid w:val="00CC5B23"/>
    <w:rsid w:val="00CC5EB5"/>
    <w:rsid w:val="00CC681D"/>
    <w:rsid w:val="00CC69C2"/>
    <w:rsid w:val="00CC7456"/>
    <w:rsid w:val="00CC7790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1777C"/>
    <w:rsid w:val="00D2005F"/>
    <w:rsid w:val="00D20588"/>
    <w:rsid w:val="00D20839"/>
    <w:rsid w:val="00D2140A"/>
    <w:rsid w:val="00D219E0"/>
    <w:rsid w:val="00D21F93"/>
    <w:rsid w:val="00D221F5"/>
    <w:rsid w:val="00D22657"/>
    <w:rsid w:val="00D22864"/>
    <w:rsid w:val="00D22F2B"/>
    <w:rsid w:val="00D23804"/>
    <w:rsid w:val="00D241A3"/>
    <w:rsid w:val="00D24871"/>
    <w:rsid w:val="00D249B8"/>
    <w:rsid w:val="00D30122"/>
    <w:rsid w:val="00D30960"/>
    <w:rsid w:val="00D31CFF"/>
    <w:rsid w:val="00D32C21"/>
    <w:rsid w:val="00D345E4"/>
    <w:rsid w:val="00D35184"/>
    <w:rsid w:val="00D35626"/>
    <w:rsid w:val="00D35DC6"/>
    <w:rsid w:val="00D374A2"/>
    <w:rsid w:val="00D3799F"/>
    <w:rsid w:val="00D37D4F"/>
    <w:rsid w:val="00D41CD7"/>
    <w:rsid w:val="00D423EB"/>
    <w:rsid w:val="00D43928"/>
    <w:rsid w:val="00D44B1A"/>
    <w:rsid w:val="00D45E97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79D"/>
    <w:rsid w:val="00D579DE"/>
    <w:rsid w:val="00D60F3F"/>
    <w:rsid w:val="00D617A3"/>
    <w:rsid w:val="00D623E9"/>
    <w:rsid w:val="00D623FD"/>
    <w:rsid w:val="00D6248F"/>
    <w:rsid w:val="00D63EA8"/>
    <w:rsid w:val="00D63F3A"/>
    <w:rsid w:val="00D6499E"/>
    <w:rsid w:val="00D66A73"/>
    <w:rsid w:val="00D66D83"/>
    <w:rsid w:val="00D71557"/>
    <w:rsid w:val="00D7158B"/>
    <w:rsid w:val="00D71CAD"/>
    <w:rsid w:val="00D722CC"/>
    <w:rsid w:val="00D72910"/>
    <w:rsid w:val="00D734D9"/>
    <w:rsid w:val="00D7360B"/>
    <w:rsid w:val="00D73C5F"/>
    <w:rsid w:val="00D755B7"/>
    <w:rsid w:val="00D81240"/>
    <w:rsid w:val="00D8294E"/>
    <w:rsid w:val="00D82BF7"/>
    <w:rsid w:val="00D82E40"/>
    <w:rsid w:val="00D8322C"/>
    <w:rsid w:val="00D83232"/>
    <w:rsid w:val="00D83DB6"/>
    <w:rsid w:val="00D8497F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5DA"/>
    <w:rsid w:val="00D95EED"/>
    <w:rsid w:val="00D962BC"/>
    <w:rsid w:val="00D96D56"/>
    <w:rsid w:val="00D9721B"/>
    <w:rsid w:val="00DA1F81"/>
    <w:rsid w:val="00DA2CE3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2E39"/>
    <w:rsid w:val="00DB41E8"/>
    <w:rsid w:val="00DB5FFB"/>
    <w:rsid w:val="00DB7428"/>
    <w:rsid w:val="00DB7D05"/>
    <w:rsid w:val="00DC1486"/>
    <w:rsid w:val="00DC23B1"/>
    <w:rsid w:val="00DC28EC"/>
    <w:rsid w:val="00DC2B1C"/>
    <w:rsid w:val="00DC2D86"/>
    <w:rsid w:val="00DC3F3D"/>
    <w:rsid w:val="00DC4BDC"/>
    <w:rsid w:val="00DC5E47"/>
    <w:rsid w:val="00DC740B"/>
    <w:rsid w:val="00DD2A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E6C46"/>
    <w:rsid w:val="00DF060A"/>
    <w:rsid w:val="00DF1B49"/>
    <w:rsid w:val="00DF2AC0"/>
    <w:rsid w:val="00DF36C5"/>
    <w:rsid w:val="00DF592E"/>
    <w:rsid w:val="00DF5EF0"/>
    <w:rsid w:val="00DF5FFF"/>
    <w:rsid w:val="00DF74A7"/>
    <w:rsid w:val="00DF7976"/>
    <w:rsid w:val="00E00388"/>
    <w:rsid w:val="00E02D62"/>
    <w:rsid w:val="00E040BB"/>
    <w:rsid w:val="00E057EE"/>
    <w:rsid w:val="00E05E1E"/>
    <w:rsid w:val="00E066BF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31550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170E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B52"/>
    <w:rsid w:val="00E840D5"/>
    <w:rsid w:val="00E8443B"/>
    <w:rsid w:val="00E84CC5"/>
    <w:rsid w:val="00E85FBB"/>
    <w:rsid w:val="00E8742F"/>
    <w:rsid w:val="00E875C5"/>
    <w:rsid w:val="00E90A7D"/>
    <w:rsid w:val="00E912F0"/>
    <w:rsid w:val="00E91F29"/>
    <w:rsid w:val="00E95305"/>
    <w:rsid w:val="00E95A4A"/>
    <w:rsid w:val="00E96504"/>
    <w:rsid w:val="00E97639"/>
    <w:rsid w:val="00EA070E"/>
    <w:rsid w:val="00EA3AF4"/>
    <w:rsid w:val="00EA42DD"/>
    <w:rsid w:val="00EA581F"/>
    <w:rsid w:val="00EA7B8A"/>
    <w:rsid w:val="00EB06FC"/>
    <w:rsid w:val="00EB117D"/>
    <w:rsid w:val="00EB1B83"/>
    <w:rsid w:val="00EB23EC"/>
    <w:rsid w:val="00EB2C00"/>
    <w:rsid w:val="00EB3F14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C6D0B"/>
    <w:rsid w:val="00ED079E"/>
    <w:rsid w:val="00ED0BE9"/>
    <w:rsid w:val="00ED1969"/>
    <w:rsid w:val="00ED3631"/>
    <w:rsid w:val="00ED36E4"/>
    <w:rsid w:val="00ED455A"/>
    <w:rsid w:val="00ED460E"/>
    <w:rsid w:val="00EE2421"/>
    <w:rsid w:val="00EE3114"/>
    <w:rsid w:val="00EE3F73"/>
    <w:rsid w:val="00EE40EE"/>
    <w:rsid w:val="00EE4A49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EF676B"/>
    <w:rsid w:val="00F01B24"/>
    <w:rsid w:val="00F02ADA"/>
    <w:rsid w:val="00F04D37"/>
    <w:rsid w:val="00F04E24"/>
    <w:rsid w:val="00F05364"/>
    <w:rsid w:val="00F05383"/>
    <w:rsid w:val="00F0663E"/>
    <w:rsid w:val="00F06DDD"/>
    <w:rsid w:val="00F07E6C"/>
    <w:rsid w:val="00F1060C"/>
    <w:rsid w:val="00F145D2"/>
    <w:rsid w:val="00F15038"/>
    <w:rsid w:val="00F16346"/>
    <w:rsid w:val="00F209BB"/>
    <w:rsid w:val="00F20A49"/>
    <w:rsid w:val="00F215C3"/>
    <w:rsid w:val="00F22332"/>
    <w:rsid w:val="00F229B6"/>
    <w:rsid w:val="00F2585E"/>
    <w:rsid w:val="00F25C43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2DA0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675"/>
    <w:rsid w:val="00F67B91"/>
    <w:rsid w:val="00F70FD7"/>
    <w:rsid w:val="00F716A5"/>
    <w:rsid w:val="00F719AC"/>
    <w:rsid w:val="00F71C50"/>
    <w:rsid w:val="00F761F6"/>
    <w:rsid w:val="00F76B0E"/>
    <w:rsid w:val="00F77847"/>
    <w:rsid w:val="00F812EE"/>
    <w:rsid w:val="00F82D4D"/>
    <w:rsid w:val="00F85825"/>
    <w:rsid w:val="00F8656F"/>
    <w:rsid w:val="00F924D3"/>
    <w:rsid w:val="00F9276D"/>
    <w:rsid w:val="00F92E87"/>
    <w:rsid w:val="00F93948"/>
    <w:rsid w:val="00F965EB"/>
    <w:rsid w:val="00F97664"/>
    <w:rsid w:val="00FA1626"/>
    <w:rsid w:val="00FA231F"/>
    <w:rsid w:val="00FA4228"/>
    <w:rsid w:val="00FA5367"/>
    <w:rsid w:val="00FA6D83"/>
    <w:rsid w:val="00FB099F"/>
    <w:rsid w:val="00FB23DF"/>
    <w:rsid w:val="00FB2465"/>
    <w:rsid w:val="00FB2E42"/>
    <w:rsid w:val="00FB540A"/>
    <w:rsid w:val="00FB5ED9"/>
    <w:rsid w:val="00FB6DEB"/>
    <w:rsid w:val="00FB7534"/>
    <w:rsid w:val="00FB77E7"/>
    <w:rsid w:val="00FC0625"/>
    <w:rsid w:val="00FC1498"/>
    <w:rsid w:val="00FC2E5D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909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00c"/>
    </o:shapedefaults>
    <o:shapelayout v:ext="edit">
      <o:idmap v:ext="edit" data="1"/>
    </o:shapelayout>
  </w:shapeDefaults>
  <w:decimalSymbol w:val="."/>
  <w:listSeparator w:val=","/>
  <w14:docId w14:val="3DF1FA81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9613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footer" Target="footer1.xml"/><Relationship Id="rId21" Type="http://schemas.openxmlformats.org/officeDocument/2006/relationships/image" Target="media/image9.wmf"/><Relationship Id="rId63" Type="http://schemas.openxmlformats.org/officeDocument/2006/relationships/image" Target="media/image32.wmf"/><Relationship Id="rId159" Type="http://schemas.openxmlformats.org/officeDocument/2006/relationships/oleObject" Target="embeddings/oleObject71.bin"/><Relationship Id="rId170" Type="http://schemas.openxmlformats.org/officeDocument/2006/relationships/image" Target="media/image87.wmf"/><Relationship Id="rId226" Type="http://schemas.openxmlformats.org/officeDocument/2006/relationships/oleObject" Target="embeddings/oleObject104.bin"/><Relationship Id="rId268" Type="http://schemas.openxmlformats.org/officeDocument/2006/relationships/oleObject" Target="embeddings/oleObject125.bin"/><Relationship Id="rId32" Type="http://schemas.openxmlformats.org/officeDocument/2006/relationships/image" Target="media/image16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6.bin"/><Relationship Id="rId5" Type="http://schemas.openxmlformats.org/officeDocument/2006/relationships/webSettings" Target="webSettings.xml"/><Relationship Id="rId181" Type="http://schemas.openxmlformats.org/officeDocument/2006/relationships/image" Target="media/image93.wmf"/><Relationship Id="rId237" Type="http://schemas.openxmlformats.org/officeDocument/2006/relationships/image" Target="media/image121.wmf"/><Relationship Id="rId279" Type="http://schemas.openxmlformats.org/officeDocument/2006/relationships/image" Target="media/image142.wmf"/><Relationship Id="rId43" Type="http://schemas.openxmlformats.org/officeDocument/2006/relationships/image" Target="media/image22.wmf"/><Relationship Id="rId139" Type="http://schemas.openxmlformats.org/officeDocument/2006/relationships/image" Target="media/image71.wmf"/><Relationship Id="rId290" Type="http://schemas.openxmlformats.org/officeDocument/2006/relationships/oleObject" Target="embeddings/oleObject136.bin"/><Relationship Id="rId85" Type="http://schemas.openxmlformats.org/officeDocument/2006/relationships/image" Target="media/image43.png"/><Relationship Id="rId150" Type="http://schemas.openxmlformats.org/officeDocument/2006/relationships/oleObject" Target="embeddings/oleObject67.bin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48" Type="http://schemas.openxmlformats.org/officeDocument/2006/relationships/oleObject" Target="embeddings/oleObject11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6.bin"/><Relationship Id="rId54" Type="http://schemas.openxmlformats.org/officeDocument/2006/relationships/oleObject" Target="embeddings/oleObject20.bin"/><Relationship Id="rId96" Type="http://schemas.openxmlformats.org/officeDocument/2006/relationships/image" Target="media/image49.wmf"/><Relationship Id="rId161" Type="http://schemas.openxmlformats.org/officeDocument/2006/relationships/oleObject" Target="embeddings/oleObject72.bin"/><Relationship Id="rId217" Type="http://schemas.openxmlformats.org/officeDocument/2006/relationships/image" Target="media/image11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259" Type="http://schemas.openxmlformats.org/officeDocument/2006/relationships/image" Target="media/image132.wmf"/><Relationship Id="rId23" Type="http://schemas.openxmlformats.org/officeDocument/2006/relationships/image" Target="media/image10.png"/><Relationship Id="rId119" Type="http://schemas.openxmlformats.org/officeDocument/2006/relationships/image" Target="media/image61.wmf"/><Relationship Id="rId270" Type="http://schemas.openxmlformats.org/officeDocument/2006/relationships/oleObject" Target="embeddings/oleObject126.bin"/><Relationship Id="rId291" Type="http://schemas.openxmlformats.org/officeDocument/2006/relationships/image" Target="media/image148.wmf"/><Relationship Id="rId44" Type="http://schemas.openxmlformats.org/officeDocument/2006/relationships/oleObject" Target="embeddings/oleObject15.bin"/><Relationship Id="rId65" Type="http://schemas.openxmlformats.org/officeDocument/2006/relationships/image" Target="media/image33.wmf"/><Relationship Id="rId86" Type="http://schemas.openxmlformats.org/officeDocument/2006/relationships/image" Target="media/image44.wmf"/><Relationship Id="rId130" Type="http://schemas.openxmlformats.org/officeDocument/2006/relationships/oleObject" Target="embeddings/oleObject57.bin"/><Relationship Id="rId151" Type="http://schemas.openxmlformats.org/officeDocument/2006/relationships/image" Target="media/image77.png"/><Relationship Id="rId172" Type="http://schemas.openxmlformats.org/officeDocument/2006/relationships/image" Target="media/image88.wmf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28" Type="http://schemas.openxmlformats.org/officeDocument/2006/relationships/oleObject" Target="embeddings/oleObject105.bin"/><Relationship Id="rId249" Type="http://schemas.openxmlformats.org/officeDocument/2006/relationships/image" Target="media/image12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6.wmf"/><Relationship Id="rId260" Type="http://schemas.openxmlformats.org/officeDocument/2006/relationships/oleObject" Target="embeddings/oleObject121.bin"/><Relationship Id="rId281" Type="http://schemas.openxmlformats.org/officeDocument/2006/relationships/image" Target="media/image143.wmf"/><Relationship Id="rId34" Type="http://schemas.openxmlformats.org/officeDocument/2006/relationships/image" Target="media/image17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141" Type="http://schemas.openxmlformats.org/officeDocument/2006/relationships/image" Target="media/image72.wmf"/><Relationship Id="rId7" Type="http://schemas.openxmlformats.org/officeDocument/2006/relationships/endnotes" Target="endnotes.xml"/><Relationship Id="rId162" Type="http://schemas.openxmlformats.org/officeDocument/2006/relationships/image" Target="media/image83.wmf"/><Relationship Id="rId183" Type="http://schemas.openxmlformats.org/officeDocument/2006/relationships/image" Target="media/image94.wmf"/><Relationship Id="rId218" Type="http://schemas.openxmlformats.org/officeDocument/2006/relationships/oleObject" Target="embeddings/oleObject100.bin"/><Relationship Id="rId239" Type="http://schemas.openxmlformats.org/officeDocument/2006/relationships/image" Target="media/image122.wmf"/><Relationship Id="rId250" Type="http://schemas.openxmlformats.org/officeDocument/2006/relationships/oleObject" Target="embeddings/oleObject116.bin"/><Relationship Id="rId271" Type="http://schemas.openxmlformats.org/officeDocument/2006/relationships/image" Target="media/image138.wmf"/><Relationship Id="rId292" Type="http://schemas.openxmlformats.org/officeDocument/2006/relationships/oleObject" Target="embeddings/oleObject137.bin"/><Relationship Id="rId24" Type="http://schemas.openxmlformats.org/officeDocument/2006/relationships/image" Target="media/image11.png"/><Relationship Id="rId45" Type="http://schemas.openxmlformats.org/officeDocument/2006/relationships/image" Target="media/image23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131" Type="http://schemas.openxmlformats.org/officeDocument/2006/relationships/image" Target="media/image67.wmf"/><Relationship Id="rId152" Type="http://schemas.openxmlformats.org/officeDocument/2006/relationships/image" Target="media/image78.wmf"/><Relationship Id="rId173" Type="http://schemas.openxmlformats.org/officeDocument/2006/relationships/oleObject" Target="embeddings/oleObject78.bin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29" Type="http://schemas.openxmlformats.org/officeDocument/2006/relationships/image" Target="media/image117.wmf"/><Relationship Id="rId240" Type="http://schemas.openxmlformats.org/officeDocument/2006/relationships/oleObject" Target="embeddings/oleObject111.bin"/><Relationship Id="rId261" Type="http://schemas.openxmlformats.org/officeDocument/2006/relationships/image" Target="media/image133.wmf"/><Relationship Id="rId14" Type="http://schemas.openxmlformats.org/officeDocument/2006/relationships/image" Target="media/image4.png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1.bin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282" Type="http://schemas.openxmlformats.org/officeDocument/2006/relationships/oleObject" Target="embeddings/oleObject132.bin"/><Relationship Id="rId8" Type="http://schemas.openxmlformats.org/officeDocument/2006/relationships/image" Target="media/image1.wmf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3.bin"/><Relationship Id="rId219" Type="http://schemas.openxmlformats.org/officeDocument/2006/relationships/image" Target="media/image112.wmf"/><Relationship Id="rId230" Type="http://schemas.openxmlformats.org/officeDocument/2006/relationships/oleObject" Target="embeddings/oleObject106.bin"/><Relationship Id="rId251" Type="http://schemas.openxmlformats.org/officeDocument/2006/relationships/image" Target="media/image128.wmf"/><Relationship Id="rId25" Type="http://schemas.openxmlformats.org/officeDocument/2006/relationships/image" Target="media/image12.png"/><Relationship Id="rId46" Type="http://schemas.openxmlformats.org/officeDocument/2006/relationships/oleObject" Target="embeddings/oleObject16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27.bin"/><Relationship Id="rId293" Type="http://schemas.openxmlformats.org/officeDocument/2006/relationships/image" Target="media/image149.wmf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8.bin"/><Relationship Id="rId174" Type="http://schemas.openxmlformats.org/officeDocument/2006/relationships/image" Target="media/image89.wmf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220" Type="http://schemas.openxmlformats.org/officeDocument/2006/relationships/oleObject" Target="embeddings/oleObject101.bin"/><Relationship Id="rId241" Type="http://schemas.openxmlformats.org/officeDocument/2006/relationships/image" Target="media/image123.wmf"/><Relationship Id="rId15" Type="http://schemas.openxmlformats.org/officeDocument/2006/relationships/image" Target="media/image5.png"/><Relationship Id="rId36" Type="http://schemas.openxmlformats.org/officeDocument/2006/relationships/image" Target="media/image18.wmf"/><Relationship Id="rId57" Type="http://schemas.openxmlformats.org/officeDocument/2006/relationships/image" Target="media/image29.wmf"/><Relationship Id="rId262" Type="http://schemas.openxmlformats.org/officeDocument/2006/relationships/oleObject" Target="embeddings/oleObject122.bin"/><Relationship Id="rId283" Type="http://schemas.openxmlformats.org/officeDocument/2006/relationships/image" Target="media/image144.wmf"/><Relationship Id="rId78" Type="http://schemas.openxmlformats.org/officeDocument/2006/relationships/oleObject" Target="embeddings/oleObject32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43" Type="http://schemas.openxmlformats.org/officeDocument/2006/relationships/image" Target="media/image73.wmf"/><Relationship Id="rId164" Type="http://schemas.openxmlformats.org/officeDocument/2006/relationships/image" Target="media/image84.wmf"/><Relationship Id="rId185" Type="http://schemas.openxmlformats.org/officeDocument/2006/relationships/image" Target="media/image9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6.bin"/><Relationship Id="rId26" Type="http://schemas.openxmlformats.org/officeDocument/2006/relationships/image" Target="media/image13.wmf"/><Relationship Id="rId231" Type="http://schemas.openxmlformats.org/officeDocument/2006/relationships/image" Target="media/image118.wmf"/><Relationship Id="rId252" Type="http://schemas.openxmlformats.org/officeDocument/2006/relationships/oleObject" Target="embeddings/oleObject117.bin"/><Relationship Id="rId273" Type="http://schemas.openxmlformats.org/officeDocument/2006/relationships/image" Target="media/image139.wmf"/><Relationship Id="rId294" Type="http://schemas.openxmlformats.org/officeDocument/2006/relationships/oleObject" Target="embeddings/oleObject138.bin"/><Relationship Id="rId47" Type="http://schemas.openxmlformats.org/officeDocument/2006/relationships/image" Target="media/image24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image" Target="media/image68.wmf"/><Relationship Id="rId154" Type="http://schemas.openxmlformats.org/officeDocument/2006/relationships/image" Target="media/image79.wmf"/><Relationship Id="rId175" Type="http://schemas.openxmlformats.org/officeDocument/2006/relationships/oleObject" Target="embeddings/oleObject79.bin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6.png"/><Relationship Id="rId221" Type="http://schemas.openxmlformats.org/officeDocument/2006/relationships/image" Target="media/image113.wmf"/><Relationship Id="rId242" Type="http://schemas.openxmlformats.org/officeDocument/2006/relationships/oleObject" Target="embeddings/oleObject112.bin"/><Relationship Id="rId263" Type="http://schemas.openxmlformats.org/officeDocument/2006/relationships/image" Target="media/image134.wmf"/><Relationship Id="rId284" Type="http://schemas.openxmlformats.org/officeDocument/2006/relationships/oleObject" Target="embeddings/oleObject133.bin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2.bin"/><Relationship Id="rId79" Type="http://schemas.openxmlformats.org/officeDocument/2006/relationships/image" Target="media/image40.wmf"/><Relationship Id="rId102" Type="http://schemas.openxmlformats.org/officeDocument/2006/relationships/image" Target="media/image52.png"/><Relationship Id="rId123" Type="http://schemas.openxmlformats.org/officeDocument/2006/relationships/image" Target="media/image63.wmf"/><Relationship Id="rId144" Type="http://schemas.openxmlformats.org/officeDocument/2006/relationships/oleObject" Target="embeddings/oleObject64.bin"/><Relationship Id="rId90" Type="http://schemas.openxmlformats.org/officeDocument/2006/relationships/image" Target="media/image46.wmf"/><Relationship Id="rId165" Type="http://schemas.openxmlformats.org/officeDocument/2006/relationships/oleObject" Target="embeddings/oleObject74.bin"/><Relationship Id="rId186" Type="http://schemas.openxmlformats.org/officeDocument/2006/relationships/oleObject" Target="embeddings/oleObject84.bin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7.bin"/><Relationship Id="rId253" Type="http://schemas.openxmlformats.org/officeDocument/2006/relationships/image" Target="media/image129.wmf"/><Relationship Id="rId274" Type="http://schemas.openxmlformats.org/officeDocument/2006/relationships/oleObject" Target="embeddings/oleObject128.bin"/><Relationship Id="rId295" Type="http://schemas.openxmlformats.org/officeDocument/2006/relationships/image" Target="media/image150.wmf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7.bin"/><Relationship Id="rId69" Type="http://schemas.openxmlformats.org/officeDocument/2006/relationships/image" Target="media/image35.wmf"/><Relationship Id="rId113" Type="http://schemas.openxmlformats.org/officeDocument/2006/relationships/image" Target="media/image58.wmf"/><Relationship Id="rId134" Type="http://schemas.openxmlformats.org/officeDocument/2006/relationships/oleObject" Target="embeddings/oleObject59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69.bin"/><Relationship Id="rId176" Type="http://schemas.openxmlformats.org/officeDocument/2006/relationships/image" Target="media/image90.wmf"/><Relationship Id="rId197" Type="http://schemas.openxmlformats.org/officeDocument/2006/relationships/image" Target="media/image101.wmf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4.wmf"/><Relationship Id="rId264" Type="http://schemas.openxmlformats.org/officeDocument/2006/relationships/oleObject" Target="embeddings/oleObject123.bin"/><Relationship Id="rId285" Type="http://schemas.openxmlformats.org/officeDocument/2006/relationships/image" Target="media/image145.wmf"/><Relationship Id="rId17" Type="http://schemas.openxmlformats.org/officeDocument/2006/relationships/image" Target="media/image7.wmf"/><Relationship Id="rId38" Type="http://schemas.openxmlformats.org/officeDocument/2006/relationships/image" Target="media/image19.png"/><Relationship Id="rId59" Type="http://schemas.openxmlformats.org/officeDocument/2006/relationships/image" Target="media/image30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8.bin"/><Relationship Id="rId145" Type="http://schemas.openxmlformats.org/officeDocument/2006/relationships/image" Target="media/image74.wmf"/><Relationship Id="rId166" Type="http://schemas.openxmlformats.org/officeDocument/2006/relationships/image" Target="media/image85.wmf"/><Relationship Id="rId187" Type="http://schemas.openxmlformats.org/officeDocument/2006/relationships/image" Target="media/image9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19.wmf"/><Relationship Id="rId254" Type="http://schemas.openxmlformats.org/officeDocument/2006/relationships/oleObject" Target="embeddings/oleObject118.bin"/><Relationship Id="rId28" Type="http://schemas.openxmlformats.org/officeDocument/2006/relationships/image" Target="media/image14.wmf"/><Relationship Id="rId49" Type="http://schemas.openxmlformats.org/officeDocument/2006/relationships/image" Target="media/image25.wmf"/><Relationship Id="rId114" Type="http://schemas.openxmlformats.org/officeDocument/2006/relationships/oleObject" Target="embeddings/oleObject49.bin"/><Relationship Id="rId275" Type="http://schemas.openxmlformats.org/officeDocument/2006/relationships/image" Target="media/image140.wmf"/><Relationship Id="rId296" Type="http://schemas.openxmlformats.org/officeDocument/2006/relationships/oleObject" Target="embeddings/oleObject139.bin"/><Relationship Id="rId300" Type="http://schemas.openxmlformats.org/officeDocument/2006/relationships/fontTable" Target="fontTable.xml"/><Relationship Id="rId60" Type="http://schemas.openxmlformats.org/officeDocument/2006/relationships/oleObject" Target="embeddings/oleObject23.bin"/><Relationship Id="rId81" Type="http://schemas.openxmlformats.org/officeDocument/2006/relationships/image" Target="media/image41.wmf"/><Relationship Id="rId135" Type="http://schemas.openxmlformats.org/officeDocument/2006/relationships/image" Target="media/image69.wmf"/><Relationship Id="rId156" Type="http://schemas.openxmlformats.org/officeDocument/2006/relationships/image" Target="media/image80.wmf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223" Type="http://schemas.openxmlformats.org/officeDocument/2006/relationships/image" Target="media/image114.wmf"/><Relationship Id="rId244" Type="http://schemas.openxmlformats.org/officeDocument/2006/relationships/oleObject" Target="embeddings/oleObject113.bin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265" Type="http://schemas.openxmlformats.org/officeDocument/2006/relationships/image" Target="media/image135.wmf"/><Relationship Id="rId286" Type="http://schemas.openxmlformats.org/officeDocument/2006/relationships/oleObject" Target="embeddings/oleObject134.bin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4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5.bin"/><Relationship Id="rId188" Type="http://schemas.openxmlformats.org/officeDocument/2006/relationships/oleObject" Target="embeddings/oleObject85.bin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13" Type="http://schemas.openxmlformats.org/officeDocument/2006/relationships/image" Target="media/image109.wmf"/><Relationship Id="rId234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image" Target="media/image130.wmf"/><Relationship Id="rId276" Type="http://schemas.openxmlformats.org/officeDocument/2006/relationships/oleObject" Target="embeddings/oleObject129.bin"/><Relationship Id="rId297" Type="http://schemas.openxmlformats.org/officeDocument/2006/relationships/image" Target="media/image151.wmf"/><Relationship Id="rId40" Type="http://schemas.openxmlformats.org/officeDocument/2006/relationships/oleObject" Target="embeddings/oleObject13.bin"/><Relationship Id="rId115" Type="http://schemas.openxmlformats.org/officeDocument/2006/relationships/image" Target="media/image59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0.bin"/><Relationship Id="rId178" Type="http://schemas.openxmlformats.org/officeDocument/2006/relationships/image" Target="media/image91.png"/><Relationship Id="rId301" Type="http://schemas.openxmlformats.org/officeDocument/2006/relationships/theme" Target="theme/theme1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3.bin"/><Relationship Id="rId245" Type="http://schemas.openxmlformats.org/officeDocument/2006/relationships/image" Target="media/image125.wmf"/><Relationship Id="rId266" Type="http://schemas.openxmlformats.org/officeDocument/2006/relationships/oleObject" Target="embeddings/oleObject124.bin"/><Relationship Id="rId287" Type="http://schemas.openxmlformats.org/officeDocument/2006/relationships/image" Target="media/image146.wmf"/><Relationship Id="rId30" Type="http://schemas.openxmlformats.org/officeDocument/2006/relationships/image" Target="media/image15.w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5.wmf"/><Relationship Id="rId168" Type="http://schemas.openxmlformats.org/officeDocument/2006/relationships/image" Target="media/image86.wmf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18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20.wmf"/><Relationship Id="rId256" Type="http://schemas.openxmlformats.org/officeDocument/2006/relationships/oleObject" Target="embeddings/oleObject119.bin"/><Relationship Id="rId277" Type="http://schemas.openxmlformats.org/officeDocument/2006/relationships/image" Target="media/image141.wmf"/><Relationship Id="rId298" Type="http://schemas.openxmlformats.org/officeDocument/2006/relationships/oleObject" Target="embeddings/oleObject140.bin"/><Relationship Id="rId116" Type="http://schemas.openxmlformats.org/officeDocument/2006/relationships/oleObject" Target="embeddings/oleObject50.bin"/><Relationship Id="rId137" Type="http://schemas.openxmlformats.org/officeDocument/2006/relationships/image" Target="media/image70.wmf"/><Relationship Id="rId158" Type="http://schemas.openxmlformats.org/officeDocument/2006/relationships/image" Target="media/image81.wmf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2.wmf"/><Relationship Id="rId179" Type="http://schemas.openxmlformats.org/officeDocument/2006/relationships/image" Target="media/image92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5" Type="http://schemas.openxmlformats.org/officeDocument/2006/relationships/image" Target="media/image115.wmf"/><Relationship Id="rId246" Type="http://schemas.openxmlformats.org/officeDocument/2006/relationships/oleObject" Target="embeddings/oleObject114.bin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5.bin"/><Relationship Id="rId106" Type="http://schemas.openxmlformats.org/officeDocument/2006/relationships/oleObject" Target="embeddings/oleObject45.bin"/><Relationship Id="rId127" Type="http://schemas.openxmlformats.org/officeDocument/2006/relationships/image" Target="media/image65.wmf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7.wmf"/><Relationship Id="rId94" Type="http://schemas.openxmlformats.org/officeDocument/2006/relationships/image" Target="media/image48.wmf"/><Relationship Id="rId148" Type="http://schemas.openxmlformats.org/officeDocument/2006/relationships/oleObject" Target="embeddings/oleObject66.bin"/><Relationship Id="rId169" Type="http://schemas.openxmlformats.org/officeDocument/2006/relationships/oleObject" Target="embeddings/oleObject76.bin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15" Type="http://schemas.openxmlformats.org/officeDocument/2006/relationships/image" Target="media/image110.wmf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1.wmf"/><Relationship Id="rId278" Type="http://schemas.openxmlformats.org/officeDocument/2006/relationships/oleObject" Target="embeddings/oleObject130.bin"/><Relationship Id="rId42" Type="http://schemas.openxmlformats.org/officeDocument/2006/relationships/oleObject" Target="embeddings/oleObject14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1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47" Type="http://schemas.openxmlformats.org/officeDocument/2006/relationships/image" Target="media/image126.wmf"/><Relationship Id="rId107" Type="http://schemas.openxmlformats.org/officeDocument/2006/relationships/image" Target="media/image55.wmf"/><Relationship Id="rId289" Type="http://schemas.openxmlformats.org/officeDocument/2006/relationships/image" Target="media/image147.wmf"/><Relationship Id="rId11" Type="http://schemas.openxmlformats.org/officeDocument/2006/relationships/oleObject" Target="embeddings/oleObject2.bin"/><Relationship Id="rId53" Type="http://schemas.openxmlformats.org/officeDocument/2006/relationships/image" Target="media/image27.wmf"/><Relationship Id="rId149" Type="http://schemas.openxmlformats.org/officeDocument/2006/relationships/image" Target="media/image76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82.wmf"/><Relationship Id="rId216" Type="http://schemas.openxmlformats.org/officeDocument/2006/relationships/oleObject" Target="embeddings/oleObject99.bin"/><Relationship Id="rId258" Type="http://schemas.openxmlformats.org/officeDocument/2006/relationships/oleObject" Target="embeddings/oleObject120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1.bin"/><Relationship Id="rId171" Type="http://schemas.openxmlformats.org/officeDocument/2006/relationships/oleObject" Target="embeddings/oleObject77.bin"/><Relationship Id="rId227" Type="http://schemas.openxmlformats.org/officeDocument/2006/relationships/image" Target="media/image116.wmf"/><Relationship Id="rId269" Type="http://schemas.openxmlformats.org/officeDocument/2006/relationships/image" Target="media/image137.wmf"/><Relationship Id="rId33" Type="http://schemas.openxmlformats.org/officeDocument/2006/relationships/oleObject" Target="embeddings/oleObject10.bin"/><Relationship Id="rId129" Type="http://schemas.openxmlformats.org/officeDocument/2006/relationships/image" Target="media/image66.wmf"/><Relationship Id="rId280" Type="http://schemas.openxmlformats.org/officeDocument/2006/relationships/oleObject" Target="embeddings/oleObject131.bin"/><Relationship Id="rId75" Type="http://schemas.openxmlformats.org/officeDocument/2006/relationships/image" Target="media/image38.wmf"/><Relationship Id="rId140" Type="http://schemas.openxmlformats.org/officeDocument/2006/relationships/oleObject" Target="embeddings/oleObject62.bin"/><Relationship Id="rId182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477C57-15AE-4889-9942-29143EAB88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6</TotalTime>
  <Pages>10</Pages>
  <Words>891</Words>
  <Characters>5085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20</cp:revision>
  <cp:lastPrinted>2015-04-08T20:42:00Z</cp:lastPrinted>
  <dcterms:created xsi:type="dcterms:W3CDTF">2015-04-08T14:05:00Z</dcterms:created>
  <dcterms:modified xsi:type="dcterms:W3CDTF">2020-06-23T2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